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4510F7" w14:paraId="1BD03269" w14:textId="77777777" w:rsidTr="00526904">
        <w:tc>
          <w:tcPr>
            <w:tcW w:w="5239" w:type="dxa"/>
          </w:tcPr>
          <w:p w14:paraId="68689414" w14:textId="73CC6BC8" w:rsidR="004510F7" w:rsidRDefault="004510F7" w:rsidP="004510F7">
            <w:pPr>
              <w:spacing w:line="276" w:lineRule="auto"/>
              <w:rPr>
                <w:rFonts w:ascii="Times New Roman" w:hAnsi="Times New Roman"/>
                <w:b/>
              </w:rPr>
            </w:pPr>
            <w:r>
              <w:rPr>
                <w:rFonts w:ascii="Times New Roman" w:hAnsi="Times New Roman"/>
                <w:b/>
              </w:rPr>
              <w:t>Họ và tên:………………………</w:t>
            </w:r>
          </w:p>
          <w:p w14:paraId="0F679F2F" w14:textId="77777777" w:rsidR="004510F7" w:rsidRDefault="004510F7" w:rsidP="005F0175">
            <w:pPr>
              <w:spacing w:line="276" w:lineRule="auto"/>
              <w:rPr>
                <w:rFonts w:ascii="Times New Roman" w:hAnsi="Times New Roman"/>
                <w:b/>
              </w:rPr>
            </w:pPr>
          </w:p>
        </w:tc>
        <w:tc>
          <w:tcPr>
            <w:tcW w:w="5240" w:type="dxa"/>
          </w:tcPr>
          <w:p w14:paraId="155292A3" w14:textId="6BFDF4BE" w:rsidR="004510F7" w:rsidRDefault="004510F7" w:rsidP="005F0175">
            <w:pPr>
              <w:spacing w:line="276" w:lineRule="auto"/>
              <w:rPr>
                <w:rFonts w:ascii="Times New Roman" w:hAnsi="Times New Roman"/>
                <w:b/>
              </w:rPr>
            </w:pPr>
            <w:r>
              <w:rPr>
                <w:rFonts w:ascii="Times New Roman" w:hAnsi="Times New Roman"/>
                <w:b/>
              </w:rPr>
              <w:t xml:space="preserve">Bài tập </w:t>
            </w:r>
            <w:r w:rsidR="00526904">
              <w:rPr>
                <w:rFonts w:ascii="Times New Roman" w:hAnsi="Times New Roman"/>
                <w:b/>
              </w:rPr>
              <w:t>tuần 17</w:t>
            </w:r>
          </w:p>
        </w:tc>
      </w:tr>
    </w:tbl>
    <w:p w14:paraId="70E4E302" w14:textId="357C0703" w:rsidR="005F0175" w:rsidRPr="0029321F" w:rsidRDefault="005F0175" w:rsidP="005F0175">
      <w:pPr>
        <w:spacing w:line="276" w:lineRule="auto"/>
        <w:rPr>
          <w:rFonts w:ascii="Times New Roman" w:hAnsi="Times New Roman"/>
        </w:rPr>
      </w:pPr>
      <w:r w:rsidRPr="0029321F">
        <w:rPr>
          <w:rFonts w:ascii="Times New Roman" w:hAnsi="Times New Roman"/>
          <w:b/>
        </w:rPr>
        <w:t>Bài 1</w:t>
      </w:r>
      <w:r w:rsidRPr="0029321F">
        <w:rPr>
          <w:rFonts w:ascii="Times New Roman" w:hAnsi="Times New Roman"/>
        </w:rPr>
        <w:t xml:space="preserve">: </w:t>
      </w:r>
      <w:r w:rsidRPr="0029321F">
        <w:rPr>
          <w:rFonts w:ascii="Times New Roman" w:hAnsi="Times New Roman"/>
          <w:b/>
        </w:rPr>
        <w:t>Đặt tính rồi tính</w:t>
      </w:r>
    </w:p>
    <w:p w14:paraId="17E5C97A" w14:textId="1D75E146" w:rsidR="005F0175" w:rsidRPr="0029321F" w:rsidRDefault="005F0175" w:rsidP="005F0175">
      <w:pPr>
        <w:spacing w:line="276" w:lineRule="auto"/>
        <w:rPr>
          <w:rFonts w:ascii="Times New Roman" w:hAnsi="Times New Roman"/>
        </w:rPr>
      </w:pPr>
      <w:r w:rsidRPr="0029321F">
        <w:rPr>
          <w:rFonts w:ascii="Times New Roman" w:hAnsi="Times New Roman"/>
        </w:rPr>
        <w:t xml:space="preserve"> 237 + 24               </w:t>
      </w:r>
      <w:r w:rsidR="00113DD7">
        <w:rPr>
          <w:rFonts w:ascii="Times New Roman" w:hAnsi="Times New Roman"/>
        </w:rPr>
        <w:t xml:space="preserve">        </w:t>
      </w:r>
      <w:r w:rsidRPr="0029321F">
        <w:rPr>
          <w:rFonts w:ascii="Times New Roman" w:hAnsi="Times New Roman"/>
        </w:rPr>
        <w:t xml:space="preserve">   356 + 125                        415 + 306                               478 + 205  </w:t>
      </w:r>
    </w:p>
    <w:p w14:paraId="428EEA0D" w14:textId="77777777" w:rsidR="005F0175" w:rsidRDefault="005F0175" w:rsidP="005F0175">
      <w:pPr>
        <w:spacing w:line="276" w:lineRule="auto"/>
        <w:rPr>
          <w:rFonts w:ascii="Times New Roman" w:hAnsi="Times New Roman"/>
        </w:rPr>
        <w:sectPr w:rsidR="005F0175" w:rsidSect="00FB59E7">
          <w:footerReference w:type="even" r:id="rId7"/>
          <w:footerReference w:type="default" r:id="rId8"/>
          <w:pgSz w:w="11907" w:h="16840" w:code="9"/>
          <w:pgMar w:top="567" w:right="567" w:bottom="630" w:left="851" w:header="720" w:footer="500" w:gutter="0"/>
          <w:pgNumType w:start="1"/>
          <w:cols w:space="720"/>
          <w:docGrid w:linePitch="360"/>
        </w:sectPr>
      </w:pPr>
    </w:p>
    <w:p w14:paraId="656F09A3" w14:textId="40E8C170" w:rsidR="005F0175" w:rsidRPr="0029321F" w:rsidRDefault="005F0175" w:rsidP="005F0175">
      <w:pPr>
        <w:spacing w:line="276" w:lineRule="auto"/>
        <w:rPr>
          <w:rFonts w:ascii="Times New Roman" w:hAnsi="Times New Roman"/>
        </w:rPr>
      </w:pP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Pr="0029321F">
        <w:rPr>
          <w:rFonts w:ascii="Times New Roman" w:hAnsi="Times New Roman"/>
        </w:rPr>
        <w:t>.......................................................................................</w:t>
      </w:r>
    </w:p>
    <w:p w14:paraId="7FB5BD2D" w14:textId="77777777" w:rsidR="005F0175" w:rsidRDefault="005F0175" w:rsidP="005F0175">
      <w:pPr>
        <w:spacing w:line="276" w:lineRule="auto"/>
        <w:rPr>
          <w:rFonts w:ascii="Times New Roman" w:hAnsi="Times New Roman"/>
        </w:rPr>
        <w:sectPr w:rsidR="005F0175" w:rsidSect="005F0175">
          <w:type w:val="continuous"/>
          <w:pgSz w:w="11907" w:h="16840" w:code="9"/>
          <w:pgMar w:top="567" w:right="567" w:bottom="630" w:left="851" w:header="720" w:footer="500" w:gutter="0"/>
          <w:pgNumType w:start="1"/>
          <w:cols w:num="4" w:space="720"/>
          <w:docGrid w:linePitch="360"/>
        </w:sectPr>
      </w:pPr>
    </w:p>
    <w:p w14:paraId="6FD19485" w14:textId="35107DDC" w:rsidR="005F0175" w:rsidRDefault="005F0175" w:rsidP="005F0175">
      <w:pPr>
        <w:spacing w:line="276" w:lineRule="auto"/>
        <w:rPr>
          <w:rFonts w:ascii="Times New Roman" w:hAnsi="Times New Roman"/>
        </w:rPr>
      </w:pPr>
      <w:r w:rsidRPr="0029321F">
        <w:rPr>
          <w:rFonts w:ascii="Times New Roman" w:hAnsi="Times New Roman"/>
        </w:rPr>
        <w:t xml:space="preserve">      518 - 125             </w:t>
      </w:r>
      <w:r w:rsidR="00113DD7">
        <w:rPr>
          <w:rFonts w:ascii="Times New Roman" w:hAnsi="Times New Roman"/>
        </w:rPr>
        <w:t xml:space="preserve">      </w:t>
      </w:r>
      <w:r w:rsidRPr="0029321F">
        <w:rPr>
          <w:rFonts w:ascii="Times New Roman" w:hAnsi="Times New Roman"/>
        </w:rPr>
        <w:t xml:space="preserve">  789 - 36                             478 - 247                           376 </w:t>
      </w:r>
      <w:r w:rsidR="00551D70">
        <w:rPr>
          <w:rFonts w:ascii="Times New Roman" w:hAnsi="Times New Roman"/>
        </w:rPr>
        <w:t>–</w:t>
      </w:r>
      <w:r w:rsidRPr="0029321F">
        <w:rPr>
          <w:rFonts w:ascii="Times New Roman" w:hAnsi="Times New Roman"/>
        </w:rPr>
        <w:t xml:space="preserve"> 134</w:t>
      </w:r>
    </w:p>
    <w:p w14:paraId="2CA6D4C5" w14:textId="77777777" w:rsidR="00551D70" w:rsidRDefault="00551D70" w:rsidP="00551D70">
      <w:pPr>
        <w:spacing w:line="276" w:lineRule="auto"/>
        <w:rPr>
          <w:rFonts w:ascii="Times New Roman" w:hAnsi="Times New Roman"/>
        </w:rPr>
        <w:sectPr w:rsidR="00551D70" w:rsidSect="005F0175">
          <w:type w:val="continuous"/>
          <w:pgSz w:w="11907" w:h="16840" w:code="9"/>
          <w:pgMar w:top="567" w:right="567" w:bottom="630" w:left="851" w:header="720" w:footer="500" w:gutter="0"/>
          <w:pgNumType w:start="1"/>
          <w:cols w:space="720"/>
          <w:docGrid w:linePitch="360"/>
        </w:sectPr>
      </w:pPr>
    </w:p>
    <w:p w14:paraId="556206AC" w14:textId="77777777" w:rsidR="00551D70" w:rsidRPr="0029321F" w:rsidRDefault="00551D70" w:rsidP="00551D70">
      <w:pPr>
        <w:spacing w:line="276" w:lineRule="auto"/>
        <w:rPr>
          <w:rFonts w:ascii="Times New Roman" w:hAnsi="Times New Roman"/>
        </w:rPr>
      </w:pP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Pr="0029321F">
        <w:rPr>
          <w:rFonts w:ascii="Times New Roman" w:hAnsi="Times New Roman"/>
        </w:rPr>
        <w:t>.......................................................................................</w:t>
      </w:r>
    </w:p>
    <w:p w14:paraId="173D4CB4" w14:textId="77777777" w:rsidR="00551D70" w:rsidRDefault="00551D70" w:rsidP="005F0175">
      <w:pPr>
        <w:spacing w:line="276" w:lineRule="auto"/>
        <w:rPr>
          <w:rFonts w:ascii="Times New Roman" w:hAnsi="Times New Roman"/>
        </w:rPr>
        <w:sectPr w:rsidR="00551D70" w:rsidSect="00551D70">
          <w:type w:val="continuous"/>
          <w:pgSz w:w="11907" w:h="16840" w:code="9"/>
          <w:pgMar w:top="567" w:right="567" w:bottom="630" w:left="851" w:header="720" w:footer="500" w:gutter="0"/>
          <w:pgNumType w:start="1"/>
          <w:cols w:num="4" w:space="720"/>
          <w:docGrid w:linePitch="360"/>
        </w:sectPr>
      </w:pPr>
    </w:p>
    <w:p w14:paraId="428F44F7" w14:textId="63E1CCD3" w:rsidR="005F0175" w:rsidRPr="004E31A2" w:rsidRDefault="005F0175" w:rsidP="005F0175">
      <w:pPr>
        <w:spacing w:line="276" w:lineRule="auto"/>
        <w:rPr>
          <w:rFonts w:ascii="Times New Roman" w:hAnsi="Times New Roman"/>
          <w:sz w:val="30"/>
        </w:rPr>
      </w:pPr>
      <w:r w:rsidRPr="004B323D">
        <w:rPr>
          <w:rFonts w:ascii="Times New Roman" w:hAnsi="Times New Roman"/>
          <w:sz w:val="30"/>
        </w:rPr>
        <w:t xml:space="preserve">     351 + 439   </w:t>
      </w:r>
      <w:r w:rsidR="0040710E">
        <w:rPr>
          <w:rFonts w:ascii="Times New Roman" w:hAnsi="Times New Roman"/>
          <w:sz w:val="30"/>
        </w:rPr>
        <w:t xml:space="preserve">       </w:t>
      </w:r>
      <w:r w:rsidRPr="004B323D">
        <w:rPr>
          <w:rFonts w:ascii="Times New Roman" w:hAnsi="Times New Roman"/>
          <w:sz w:val="30"/>
        </w:rPr>
        <w:t xml:space="preserve"> </w:t>
      </w:r>
      <w:r w:rsidR="00E73395">
        <w:rPr>
          <w:rFonts w:ascii="Times New Roman" w:hAnsi="Times New Roman"/>
          <w:sz w:val="30"/>
        </w:rPr>
        <w:t xml:space="preserve">    </w:t>
      </w:r>
      <w:r w:rsidRPr="004B323D">
        <w:rPr>
          <w:rFonts w:ascii="Times New Roman" w:hAnsi="Times New Roman"/>
          <w:sz w:val="30"/>
        </w:rPr>
        <w:t xml:space="preserve"> </w:t>
      </w:r>
      <w:r w:rsidR="00E73395">
        <w:rPr>
          <w:rFonts w:ascii="Times New Roman" w:hAnsi="Times New Roman"/>
          <w:sz w:val="30"/>
        </w:rPr>
        <w:t xml:space="preserve"> </w:t>
      </w:r>
      <w:r w:rsidRPr="004B323D">
        <w:rPr>
          <w:rFonts w:ascii="Times New Roman" w:hAnsi="Times New Roman"/>
          <w:sz w:val="30"/>
        </w:rPr>
        <w:t xml:space="preserve">   518 - 125                  </w:t>
      </w:r>
      <w:r w:rsidR="0040710E">
        <w:rPr>
          <w:rFonts w:ascii="Times New Roman" w:hAnsi="Times New Roman"/>
          <w:sz w:val="30"/>
        </w:rPr>
        <w:t xml:space="preserve">    </w:t>
      </w:r>
      <w:r w:rsidRPr="004B323D">
        <w:rPr>
          <w:rFonts w:ascii="Times New Roman" w:hAnsi="Times New Roman"/>
          <w:sz w:val="30"/>
        </w:rPr>
        <w:t xml:space="preserve"> </w:t>
      </w:r>
      <w:r w:rsidR="0040710E">
        <w:rPr>
          <w:rFonts w:ascii="Times New Roman" w:hAnsi="Times New Roman"/>
          <w:sz w:val="30"/>
        </w:rPr>
        <w:t xml:space="preserve"> </w:t>
      </w:r>
      <w:r w:rsidRPr="004B323D">
        <w:rPr>
          <w:rFonts w:ascii="Times New Roman" w:hAnsi="Times New Roman"/>
          <w:sz w:val="30"/>
        </w:rPr>
        <w:t xml:space="preserve">326 - 59      </w:t>
      </w:r>
      <w:r w:rsidR="0040710E">
        <w:rPr>
          <w:rFonts w:ascii="Times New Roman" w:hAnsi="Times New Roman"/>
          <w:sz w:val="30"/>
        </w:rPr>
        <w:t xml:space="preserve">            </w:t>
      </w:r>
      <w:r w:rsidRPr="004B323D">
        <w:rPr>
          <w:rFonts w:ascii="Times New Roman" w:hAnsi="Times New Roman"/>
          <w:sz w:val="30"/>
        </w:rPr>
        <w:t xml:space="preserve">     362 + 68</w:t>
      </w:r>
    </w:p>
    <w:p w14:paraId="6D40EE08" w14:textId="77777777" w:rsidR="00C10515" w:rsidRDefault="00C10515" w:rsidP="005F0175">
      <w:pPr>
        <w:spacing w:line="276" w:lineRule="auto"/>
        <w:rPr>
          <w:rFonts w:ascii="Times New Roman" w:hAnsi="Times New Roman"/>
        </w:rPr>
        <w:sectPr w:rsidR="00C10515" w:rsidSect="005F0175">
          <w:type w:val="continuous"/>
          <w:pgSz w:w="11907" w:h="16840" w:code="9"/>
          <w:pgMar w:top="567" w:right="567" w:bottom="630" w:left="851" w:header="720" w:footer="500" w:gutter="0"/>
          <w:pgNumType w:start="1"/>
          <w:cols w:space="720"/>
          <w:docGrid w:linePitch="360"/>
        </w:sectPr>
      </w:pPr>
    </w:p>
    <w:p w14:paraId="79A77480" w14:textId="3D59DD44" w:rsidR="0040710E" w:rsidRDefault="0040710E" w:rsidP="005F0175">
      <w:pPr>
        <w:spacing w:line="276" w:lineRule="auto"/>
        <w:rPr>
          <w:rFonts w:ascii="Times New Roman" w:hAnsi="Times New Roman"/>
        </w:rPr>
      </w:pP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00C10515">
        <w:rPr>
          <w:rFonts w:ascii="Times New Roman" w:hAnsi="Times New Roman"/>
        </w:rPr>
        <w:t>..........................</w:t>
      </w:r>
    </w:p>
    <w:p w14:paraId="6EF892A1" w14:textId="77777777" w:rsidR="00C10515" w:rsidRDefault="00C10515" w:rsidP="005F0175">
      <w:pPr>
        <w:spacing w:line="276" w:lineRule="auto"/>
        <w:rPr>
          <w:rFonts w:ascii="Times New Roman" w:hAnsi="Times New Roman"/>
          <w:lang w:val="pt-BR"/>
        </w:rPr>
        <w:sectPr w:rsidR="00C10515" w:rsidSect="00C10515">
          <w:type w:val="continuous"/>
          <w:pgSz w:w="11907" w:h="16840" w:code="9"/>
          <w:pgMar w:top="567" w:right="567" w:bottom="630" w:left="851" w:header="720" w:footer="500" w:gutter="0"/>
          <w:pgNumType w:start="1"/>
          <w:cols w:num="4" w:space="720"/>
          <w:docGrid w:linePitch="360"/>
        </w:sectPr>
      </w:pPr>
    </w:p>
    <w:p w14:paraId="148250B9" w14:textId="50984333" w:rsidR="00C10515" w:rsidRDefault="00C10515" w:rsidP="005F0175">
      <w:pPr>
        <w:spacing w:line="276" w:lineRule="auto"/>
        <w:rPr>
          <w:rFonts w:ascii="Times New Roman" w:hAnsi="Times New Roman"/>
          <w:lang w:val="pt-BR"/>
        </w:rPr>
      </w:pPr>
      <w:r>
        <w:rPr>
          <w:rFonts w:ascii="Times New Roman" w:hAnsi="Times New Roman"/>
          <w:lang w:val="pt-BR"/>
        </w:rPr>
        <w:t xml:space="preserve">     </w:t>
      </w:r>
      <w:r w:rsidRPr="00EA23D6">
        <w:rPr>
          <w:rFonts w:ascii="Times New Roman" w:hAnsi="Times New Roman"/>
          <w:lang w:val="pt-BR"/>
        </w:rPr>
        <w:t xml:space="preserve">49 </w:t>
      </w:r>
      <w:r w:rsidRPr="00CA2EA7">
        <w:rPr>
          <w:rFonts w:ascii="Times New Roman" w:hAnsi="Times New Roman"/>
          <w:position w:val="-4"/>
          <w:lang w:val="pt-BR"/>
        </w:rPr>
        <w:object w:dxaOrig="180" w:dyaOrig="200" w14:anchorId="282D41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2pt" o:ole="">
            <v:imagedata r:id="rId9" o:title=""/>
          </v:shape>
          <o:OLEObject Type="Embed" ProgID="Equation.3" ShapeID="_x0000_i1025" DrawAspect="Content" ObjectID="_1827080644" r:id="rId10"/>
        </w:object>
      </w:r>
      <w:r w:rsidRPr="00EA23D6">
        <w:rPr>
          <w:rFonts w:ascii="Times New Roman" w:hAnsi="Times New Roman"/>
          <w:lang w:val="pt-BR"/>
        </w:rPr>
        <w:t xml:space="preserve"> 2        </w:t>
      </w:r>
      <w:r w:rsidR="00144B65">
        <w:rPr>
          <w:rFonts w:ascii="Times New Roman" w:hAnsi="Times New Roman"/>
          <w:lang w:val="pt-BR"/>
        </w:rPr>
        <w:t xml:space="preserve">                 </w:t>
      </w:r>
      <w:r w:rsidRPr="00EA23D6">
        <w:rPr>
          <w:rFonts w:ascii="Times New Roman" w:hAnsi="Times New Roman"/>
          <w:lang w:val="pt-BR"/>
        </w:rPr>
        <w:t xml:space="preserve">  27 </w:t>
      </w:r>
      <w:r w:rsidRPr="00CA2EA7">
        <w:rPr>
          <w:rFonts w:ascii="Times New Roman" w:hAnsi="Times New Roman"/>
          <w:position w:val="-4"/>
          <w:lang w:val="pt-BR"/>
        </w:rPr>
        <w:object w:dxaOrig="180" w:dyaOrig="200" w14:anchorId="6B4991E6">
          <v:shape id="_x0000_i1026" type="#_x0000_t75" style="width:9pt;height:10.2pt" o:ole="">
            <v:imagedata r:id="rId11" o:title=""/>
          </v:shape>
          <o:OLEObject Type="Embed" ProgID="Equation.3" ShapeID="_x0000_i1026" DrawAspect="Content" ObjectID="_1827080645" r:id="rId12"/>
        </w:object>
      </w:r>
      <w:r w:rsidRPr="00EA23D6">
        <w:rPr>
          <w:rFonts w:ascii="Times New Roman" w:hAnsi="Times New Roman"/>
          <w:lang w:val="pt-BR"/>
        </w:rPr>
        <w:t xml:space="preserve"> 2      </w:t>
      </w:r>
      <w:r w:rsidR="00144B65">
        <w:rPr>
          <w:rFonts w:ascii="Times New Roman" w:hAnsi="Times New Roman"/>
          <w:lang w:val="pt-BR"/>
        </w:rPr>
        <w:t xml:space="preserve">                     </w:t>
      </w:r>
      <w:r w:rsidRPr="00EA23D6">
        <w:rPr>
          <w:rFonts w:ascii="Times New Roman" w:hAnsi="Times New Roman"/>
          <w:lang w:val="pt-BR"/>
        </w:rPr>
        <w:t xml:space="preserve">    57 </w:t>
      </w:r>
      <w:r w:rsidRPr="00CA2EA7">
        <w:rPr>
          <w:rFonts w:ascii="Times New Roman" w:hAnsi="Times New Roman"/>
          <w:position w:val="-4"/>
          <w:lang w:val="pt-BR"/>
        </w:rPr>
        <w:object w:dxaOrig="180" w:dyaOrig="200" w14:anchorId="006F2297">
          <v:shape id="_x0000_i1027" type="#_x0000_t75" style="width:9pt;height:10.2pt" o:ole="">
            <v:imagedata r:id="rId11" o:title=""/>
          </v:shape>
          <o:OLEObject Type="Embed" ProgID="Equation.3" ShapeID="_x0000_i1027" DrawAspect="Content" ObjectID="_1827080646" r:id="rId13"/>
        </w:object>
      </w:r>
      <w:r w:rsidRPr="00EA23D6">
        <w:rPr>
          <w:rFonts w:ascii="Times New Roman" w:hAnsi="Times New Roman"/>
          <w:lang w:val="pt-BR"/>
        </w:rPr>
        <w:t xml:space="preserve"> 6      </w:t>
      </w:r>
      <w:r w:rsidR="00144B65">
        <w:rPr>
          <w:rFonts w:ascii="Times New Roman" w:hAnsi="Times New Roman"/>
          <w:lang w:val="pt-BR"/>
        </w:rPr>
        <w:t xml:space="preserve">                     </w:t>
      </w:r>
      <w:r w:rsidRPr="00EA23D6">
        <w:rPr>
          <w:rFonts w:ascii="Times New Roman" w:hAnsi="Times New Roman"/>
          <w:lang w:val="pt-BR"/>
        </w:rPr>
        <w:t xml:space="preserve">    18 </w:t>
      </w:r>
      <w:r w:rsidRPr="00CA2EA7">
        <w:rPr>
          <w:rFonts w:ascii="Times New Roman" w:hAnsi="Times New Roman"/>
          <w:position w:val="-4"/>
          <w:lang w:val="pt-BR"/>
        </w:rPr>
        <w:object w:dxaOrig="180" w:dyaOrig="200" w14:anchorId="428E9C0D">
          <v:shape id="_x0000_i1028" type="#_x0000_t75" style="width:9pt;height:10.2pt" o:ole="">
            <v:imagedata r:id="rId11" o:title=""/>
          </v:shape>
          <o:OLEObject Type="Embed" ProgID="Equation.3" ShapeID="_x0000_i1028" DrawAspect="Content" ObjectID="_1827080647" r:id="rId14"/>
        </w:object>
      </w:r>
      <w:r w:rsidRPr="00EA23D6">
        <w:rPr>
          <w:rFonts w:ascii="Times New Roman" w:hAnsi="Times New Roman"/>
          <w:lang w:val="pt-BR"/>
        </w:rPr>
        <w:t xml:space="preserve"> 5</w:t>
      </w:r>
    </w:p>
    <w:p w14:paraId="3FAD33F6" w14:textId="77777777" w:rsidR="00144B65" w:rsidRDefault="00144B65" w:rsidP="005F0175">
      <w:pPr>
        <w:spacing w:line="276" w:lineRule="auto"/>
        <w:rPr>
          <w:rFonts w:ascii="Times New Roman" w:hAnsi="Times New Roman"/>
        </w:rPr>
        <w:sectPr w:rsidR="00144B65" w:rsidSect="005F0175">
          <w:type w:val="continuous"/>
          <w:pgSz w:w="11907" w:h="16840" w:code="9"/>
          <w:pgMar w:top="567" w:right="567" w:bottom="630" w:left="851" w:header="720" w:footer="500" w:gutter="0"/>
          <w:pgNumType w:start="1"/>
          <w:cols w:space="720"/>
          <w:docGrid w:linePitch="360"/>
        </w:sectPr>
      </w:pPr>
    </w:p>
    <w:p w14:paraId="7C56E459" w14:textId="2C832EF5" w:rsidR="00144B65" w:rsidRDefault="00144B65" w:rsidP="005F0175">
      <w:pPr>
        <w:spacing w:line="276" w:lineRule="auto"/>
        <w:rPr>
          <w:rFonts w:ascii="Times New Roman" w:hAnsi="Times New Roman"/>
          <w:lang w:val="pt-BR"/>
        </w:rPr>
      </w:pP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Pr="0029321F">
        <w:rPr>
          <w:rFonts w:ascii="Times New Roman" w:hAnsi="Times New Roman"/>
        </w:rPr>
        <w:t>............................................................</w:t>
      </w:r>
      <w:r>
        <w:rPr>
          <w:rFonts w:ascii="Times New Roman" w:hAnsi="Times New Roman"/>
        </w:rPr>
        <w:t>........................</w:t>
      </w:r>
    </w:p>
    <w:p w14:paraId="72AF3EBA" w14:textId="77777777" w:rsidR="00144B65" w:rsidRDefault="00144B65" w:rsidP="005F0175">
      <w:pPr>
        <w:spacing w:line="276" w:lineRule="auto"/>
        <w:rPr>
          <w:rFonts w:ascii="Times New Roman" w:hAnsi="Times New Roman"/>
          <w:lang w:val="pt-BR"/>
        </w:rPr>
        <w:sectPr w:rsidR="00144B65" w:rsidSect="00144B65">
          <w:type w:val="continuous"/>
          <w:pgSz w:w="11907" w:h="16840" w:code="9"/>
          <w:pgMar w:top="567" w:right="567" w:bottom="630" w:left="851" w:header="720" w:footer="500" w:gutter="0"/>
          <w:pgNumType w:start="1"/>
          <w:cols w:num="4" w:space="720"/>
          <w:docGrid w:linePitch="360"/>
        </w:sectPr>
      </w:pPr>
    </w:p>
    <w:p w14:paraId="7B1376A7" w14:textId="77777777" w:rsidR="00C10515" w:rsidRDefault="00C10515" w:rsidP="005F0175">
      <w:pPr>
        <w:spacing w:line="276" w:lineRule="auto"/>
        <w:rPr>
          <w:rFonts w:ascii="Times New Roman" w:hAnsi="Times New Roman"/>
          <w:lang w:val="pt-BR"/>
        </w:rPr>
      </w:pPr>
    </w:p>
    <w:p w14:paraId="39AF3937" w14:textId="77E9B710" w:rsidR="00144B65" w:rsidRDefault="00C10515" w:rsidP="00C10515">
      <w:pPr>
        <w:spacing w:line="276" w:lineRule="auto"/>
        <w:rPr>
          <w:rFonts w:ascii="Times New Roman" w:hAnsi="Times New Roman"/>
          <w:lang w:val="pt-BR"/>
        </w:rPr>
      </w:pPr>
      <w:r w:rsidRPr="00EA23D6">
        <w:rPr>
          <w:rFonts w:ascii="Times New Roman" w:hAnsi="Times New Roman"/>
          <w:lang w:val="pt-BR"/>
        </w:rPr>
        <w:t xml:space="preserve">    36 : 3           </w:t>
      </w:r>
      <w:r w:rsidR="00144B65">
        <w:rPr>
          <w:rFonts w:ascii="Times New Roman" w:hAnsi="Times New Roman"/>
          <w:lang w:val="pt-BR"/>
        </w:rPr>
        <w:t xml:space="preserve">    </w:t>
      </w:r>
      <w:r w:rsidRPr="00EA23D6">
        <w:rPr>
          <w:rFonts w:ascii="Times New Roman" w:hAnsi="Times New Roman"/>
          <w:lang w:val="pt-BR"/>
        </w:rPr>
        <w:t xml:space="preserve">   </w:t>
      </w:r>
      <w:r>
        <w:rPr>
          <w:rFonts w:ascii="Times New Roman" w:hAnsi="Times New Roman"/>
          <w:lang w:val="pt-BR"/>
        </w:rPr>
        <w:t xml:space="preserve">55: 5 </w:t>
      </w:r>
      <w:r w:rsidRPr="00EA23D6">
        <w:rPr>
          <w:rFonts w:ascii="Times New Roman" w:hAnsi="Times New Roman"/>
          <w:lang w:val="pt-BR"/>
        </w:rPr>
        <w:t xml:space="preserve">                 </w:t>
      </w:r>
      <w:r>
        <w:rPr>
          <w:rFonts w:ascii="Times New Roman" w:hAnsi="Times New Roman"/>
          <w:lang w:val="pt-BR"/>
        </w:rPr>
        <w:t xml:space="preserve">     </w:t>
      </w:r>
      <w:r w:rsidR="000C272F">
        <w:rPr>
          <w:rFonts w:ascii="Times New Roman" w:hAnsi="Times New Roman"/>
          <w:lang w:val="pt-BR"/>
        </w:rPr>
        <w:t xml:space="preserve">    </w:t>
      </w:r>
      <w:r>
        <w:rPr>
          <w:rFonts w:ascii="Times New Roman" w:hAnsi="Times New Roman"/>
          <w:lang w:val="pt-BR"/>
        </w:rPr>
        <w:t xml:space="preserve"> 48 : 2</w:t>
      </w:r>
      <w:r w:rsidRPr="00EA23D6">
        <w:rPr>
          <w:rFonts w:ascii="Times New Roman" w:hAnsi="Times New Roman"/>
          <w:lang w:val="pt-BR"/>
        </w:rPr>
        <w:t xml:space="preserve">               </w:t>
      </w:r>
      <w:r>
        <w:rPr>
          <w:rFonts w:ascii="Times New Roman" w:hAnsi="Times New Roman"/>
          <w:lang w:val="pt-BR"/>
        </w:rPr>
        <w:t xml:space="preserve">           </w:t>
      </w:r>
      <w:r w:rsidRPr="00EA23D6">
        <w:rPr>
          <w:rFonts w:ascii="Times New Roman" w:hAnsi="Times New Roman"/>
          <w:lang w:val="pt-BR"/>
        </w:rPr>
        <w:t xml:space="preserve">96 : 3     </w:t>
      </w:r>
      <w:r w:rsidR="00144B65">
        <w:rPr>
          <w:rFonts w:ascii="Times New Roman" w:hAnsi="Times New Roman"/>
          <w:lang w:val="pt-BR"/>
        </w:rPr>
        <w:t xml:space="preserve">                   86 : 2  </w:t>
      </w:r>
    </w:p>
    <w:p w14:paraId="10FA667B" w14:textId="77777777" w:rsidR="00144B65" w:rsidRDefault="00144B65" w:rsidP="00144B65">
      <w:pPr>
        <w:spacing w:line="276" w:lineRule="auto"/>
        <w:rPr>
          <w:rFonts w:ascii="Times New Roman" w:hAnsi="Times New Roman"/>
        </w:rPr>
        <w:sectPr w:rsidR="00144B65" w:rsidSect="005F0175">
          <w:type w:val="continuous"/>
          <w:pgSz w:w="11907" w:h="16840" w:code="9"/>
          <w:pgMar w:top="567" w:right="567" w:bottom="630" w:left="851" w:header="720" w:footer="500" w:gutter="0"/>
          <w:pgNumType w:start="1"/>
          <w:cols w:space="720"/>
          <w:docGrid w:linePitch="360"/>
        </w:sectPr>
      </w:pPr>
    </w:p>
    <w:p w14:paraId="713A2704" w14:textId="1624FDD2" w:rsidR="00144B65" w:rsidRDefault="00144B65" w:rsidP="00C10515">
      <w:pPr>
        <w:spacing w:line="276" w:lineRule="auto"/>
        <w:rPr>
          <w:rFonts w:ascii="Times New Roman" w:hAnsi="Times New Roman"/>
          <w:lang w:val="pt-BR"/>
        </w:rPr>
        <w:sectPr w:rsidR="00144B65" w:rsidSect="00144B65">
          <w:type w:val="continuous"/>
          <w:pgSz w:w="11907" w:h="16840" w:code="9"/>
          <w:pgMar w:top="567" w:right="567" w:bottom="630" w:left="851" w:header="720" w:footer="500" w:gutter="0"/>
          <w:pgNumType w:start="1"/>
          <w:cols w:num="5" w:space="720"/>
          <w:docGrid w:linePitch="360"/>
        </w:sectPr>
      </w:pPr>
      <w:r w:rsidRPr="0029321F">
        <w:rPr>
          <w:rFonts w:ascii="Times New Roman" w:hAnsi="Times New Roman"/>
        </w:rPr>
        <w:t>....................................................................................</w:t>
      </w:r>
      <w:r w:rsidRPr="0029321F">
        <w:rPr>
          <w:rFonts w:ascii="Times New Roman" w:hAnsi="Times New Roman"/>
        </w:rPr>
        <w:t>....................................................................................</w:t>
      </w:r>
      <w:r w:rsidRPr="0029321F">
        <w:rPr>
          <w:rFonts w:ascii="Times New Roman" w:hAnsi="Times New Roman"/>
        </w:rPr>
        <w:t>....................................................................................</w:t>
      </w:r>
      <w:r w:rsidRPr="0029321F">
        <w:rPr>
          <w:rFonts w:ascii="Times New Roman" w:hAnsi="Times New Roman"/>
        </w:rPr>
        <w:t>.....................................................................</w:t>
      </w:r>
      <w:r>
        <w:rPr>
          <w:rFonts w:ascii="Times New Roman" w:hAnsi="Times New Roman"/>
        </w:rPr>
        <w:t>...............</w:t>
      </w:r>
      <w:r>
        <w:rPr>
          <w:rFonts w:ascii="Times New Roman" w:hAnsi="Times New Roman"/>
        </w:rPr>
        <w:t>....................................................................................</w:t>
      </w:r>
    </w:p>
    <w:p w14:paraId="26CF5631" w14:textId="0CC32E54" w:rsidR="00C10515" w:rsidRDefault="00C10515" w:rsidP="00C10515">
      <w:pPr>
        <w:tabs>
          <w:tab w:val="left" w:pos="7200"/>
          <w:tab w:val="left" w:pos="9180"/>
        </w:tabs>
        <w:spacing w:line="276" w:lineRule="auto"/>
        <w:rPr>
          <w:rFonts w:ascii="Times New Roman" w:hAnsi="Times New Roman"/>
          <w:lang w:val="pt-BR"/>
        </w:rPr>
      </w:pPr>
      <w:r>
        <w:rPr>
          <w:rFonts w:ascii="Times New Roman" w:hAnsi="Times New Roman"/>
          <w:lang w:val="pt-BR"/>
        </w:rPr>
        <w:t xml:space="preserve"> 20 : 3</w:t>
      </w:r>
      <w:r w:rsidRPr="00EA23D6">
        <w:rPr>
          <w:rFonts w:ascii="Times New Roman" w:hAnsi="Times New Roman"/>
          <w:lang w:val="pt-BR"/>
        </w:rPr>
        <w:t xml:space="preserve">           </w:t>
      </w:r>
      <w:r>
        <w:rPr>
          <w:rFonts w:ascii="Times New Roman" w:hAnsi="Times New Roman"/>
          <w:lang w:val="pt-BR"/>
        </w:rPr>
        <w:t xml:space="preserve">    </w:t>
      </w:r>
      <w:r w:rsidR="00E77FB6">
        <w:rPr>
          <w:rFonts w:ascii="Times New Roman" w:hAnsi="Times New Roman"/>
          <w:lang w:val="pt-BR"/>
        </w:rPr>
        <w:t xml:space="preserve">     </w:t>
      </w:r>
      <w:r w:rsidR="00491077">
        <w:rPr>
          <w:rFonts w:ascii="Times New Roman" w:hAnsi="Times New Roman"/>
          <w:lang w:val="pt-BR"/>
        </w:rPr>
        <w:t xml:space="preserve">     </w:t>
      </w:r>
      <w:r w:rsidR="00E77FB6">
        <w:rPr>
          <w:rFonts w:ascii="Times New Roman" w:hAnsi="Times New Roman"/>
          <w:lang w:val="pt-BR"/>
        </w:rPr>
        <w:t xml:space="preserve"> </w:t>
      </w:r>
      <w:r>
        <w:rPr>
          <w:rFonts w:ascii="Times New Roman" w:hAnsi="Times New Roman"/>
          <w:lang w:val="pt-BR"/>
        </w:rPr>
        <w:t xml:space="preserve">84: 4             </w:t>
      </w:r>
      <w:r w:rsidR="00491077">
        <w:rPr>
          <w:rFonts w:ascii="Times New Roman" w:hAnsi="Times New Roman"/>
          <w:lang w:val="pt-BR"/>
        </w:rPr>
        <w:t xml:space="preserve"> </w:t>
      </w:r>
      <w:r>
        <w:rPr>
          <w:rFonts w:ascii="Times New Roman" w:hAnsi="Times New Roman"/>
          <w:lang w:val="pt-BR"/>
        </w:rPr>
        <w:t xml:space="preserve">    </w:t>
      </w:r>
      <w:r w:rsidR="00491077">
        <w:rPr>
          <w:rFonts w:ascii="Times New Roman" w:hAnsi="Times New Roman"/>
          <w:lang w:val="pt-BR"/>
        </w:rPr>
        <w:t xml:space="preserve">     </w:t>
      </w:r>
      <w:r>
        <w:rPr>
          <w:rFonts w:ascii="Times New Roman" w:hAnsi="Times New Roman"/>
          <w:lang w:val="pt-BR"/>
        </w:rPr>
        <w:t>38 : 5</w:t>
      </w:r>
      <w:r w:rsidR="00E77FB6">
        <w:rPr>
          <w:rFonts w:ascii="Times New Roman" w:hAnsi="Times New Roman"/>
          <w:lang w:val="pt-BR"/>
        </w:rPr>
        <w:t xml:space="preserve">                </w:t>
      </w:r>
      <w:r w:rsidR="00491077">
        <w:rPr>
          <w:rFonts w:ascii="Times New Roman" w:hAnsi="Times New Roman"/>
          <w:lang w:val="pt-BR"/>
        </w:rPr>
        <w:t xml:space="preserve">      </w:t>
      </w:r>
      <w:r w:rsidR="00E77FB6">
        <w:rPr>
          <w:rFonts w:ascii="Times New Roman" w:hAnsi="Times New Roman"/>
          <w:lang w:val="pt-BR"/>
        </w:rPr>
        <w:t xml:space="preserve"> </w:t>
      </w:r>
      <w:r>
        <w:rPr>
          <w:rFonts w:ascii="Times New Roman" w:hAnsi="Times New Roman"/>
          <w:lang w:val="pt-BR"/>
        </w:rPr>
        <w:t>49 : 6</w:t>
      </w:r>
      <w:r w:rsidR="00DF48A9">
        <w:rPr>
          <w:rFonts w:ascii="Times New Roman" w:hAnsi="Times New Roman"/>
          <w:lang w:val="pt-BR"/>
        </w:rPr>
        <w:t xml:space="preserve">      </w:t>
      </w:r>
      <w:r>
        <w:rPr>
          <w:rFonts w:ascii="Times New Roman" w:hAnsi="Times New Roman"/>
          <w:lang w:val="pt-BR"/>
        </w:rPr>
        <w:t xml:space="preserve"> </w:t>
      </w:r>
      <w:r w:rsidR="00491077">
        <w:rPr>
          <w:rFonts w:ascii="Times New Roman" w:hAnsi="Times New Roman"/>
          <w:lang w:val="pt-BR"/>
        </w:rPr>
        <w:t xml:space="preserve">              </w:t>
      </w:r>
      <w:r>
        <w:rPr>
          <w:rFonts w:ascii="Times New Roman" w:hAnsi="Times New Roman"/>
          <w:lang w:val="pt-BR"/>
        </w:rPr>
        <w:t xml:space="preserve"> 48 : 6</w:t>
      </w:r>
    </w:p>
    <w:p w14:paraId="3A489973" w14:textId="77777777" w:rsidR="00DF48A9" w:rsidRDefault="00DF48A9" w:rsidP="002B2D25">
      <w:pPr>
        <w:tabs>
          <w:tab w:val="left" w:pos="7200"/>
          <w:tab w:val="left" w:pos="9180"/>
        </w:tabs>
        <w:spacing w:line="276" w:lineRule="auto"/>
        <w:rPr>
          <w:rFonts w:ascii="Times New Roman" w:hAnsi="Times New Roman"/>
          <w:lang w:val="pt-BR"/>
        </w:rPr>
        <w:sectPr w:rsidR="00DF48A9" w:rsidSect="005F0175">
          <w:type w:val="continuous"/>
          <w:pgSz w:w="11907" w:h="16840" w:code="9"/>
          <w:pgMar w:top="567" w:right="567" w:bottom="630" w:left="851" w:header="720" w:footer="500" w:gutter="0"/>
          <w:pgNumType w:start="1"/>
          <w:cols w:space="720"/>
          <w:docGrid w:linePitch="360"/>
        </w:sectPr>
      </w:pPr>
    </w:p>
    <w:p w14:paraId="41C1CCAA" w14:textId="4FD945EE" w:rsidR="00C10515" w:rsidRPr="002B2D25" w:rsidRDefault="002A5ED1" w:rsidP="002B2D25">
      <w:pPr>
        <w:tabs>
          <w:tab w:val="left" w:pos="7200"/>
          <w:tab w:val="left" w:pos="9180"/>
        </w:tabs>
        <w:spacing w:line="276" w:lineRule="auto"/>
        <w:rPr>
          <w:rFonts w:ascii="Times New Roman" w:hAnsi="Times New Roman"/>
          <w:lang w:val="pt-BR"/>
        </w:rPr>
      </w:pPr>
      <w:r>
        <w:rPr>
          <w:rFonts w:ascii="Times New Roman" w:hAnsi="Times New Roman"/>
          <w:lang w:val="pt-BR"/>
        </w:rPr>
        <w:t>...............................................................</w:t>
      </w:r>
      <w:r>
        <w:rPr>
          <w:rFonts w:ascii="Times New Roman" w:hAnsi="Times New Roman"/>
          <w:lang w:val="pt-BR"/>
        </w:rPr>
        <w:t>...............................................................</w:t>
      </w:r>
      <w:r>
        <w:rPr>
          <w:rFonts w:ascii="Times New Roman" w:hAnsi="Times New Roman"/>
          <w:lang w:val="pt-BR"/>
        </w:rPr>
        <w:t>...............................................................</w:t>
      </w:r>
      <w:r>
        <w:rPr>
          <w:rFonts w:ascii="Times New Roman" w:hAnsi="Times New Roman"/>
          <w:lang w:val="pt-BR"/>
        </w:rPr>
        <w:t>...............................................................</w:t>
      </w:r>
      <w:r>
        <w:rPr>
          <w:rFonts w:ascii="Times New Roman" w:hAnsi="Times New Roman"/>
          <w:lang w:val="pt-BR"/>
        </w:rPr>
        <w:t>...........................................................</w:t>
      </w:r>
      <w:r w:rsidR="00DF48A9">
        <w:rPr>
          <w:rFonts w:ascii="Times New Roman" w:hAnsi="Times New Roman"/>
          <w:lang w:val="pt-BR"/>
        </w:rPr>
        <w:t>....</w:t>
      </w:r>
    </w:p>
    <w:p w14:paraId="0E33AF6A" w14:textId="77777777" w:rsidR="00DF48A9" w:rsidRDefault="00DF48A9" w:rsidP="00C10515">
      <w:pPr>
        <w:spacing w:line="276" w:lineRule="auto"/>
        <w:rPr>
          <w:rFonts w:ascii="Times New Roman" w:hAnsi="Times New Roman"/>
          <w:lang w:val="pt-BR"/>
        </w:rPr>
        <w:sectPr w:rsidR="00DF48A9" w:rsidSect="00DF48A9">
          <w:type w:val="continuous"/>
          <w:pgSz w:w="11907" w:h="16840" w:code="9"/>
          <w:pgMar w:top="567" w:right="567" w:bottom="630" w:left="851" w:header="720" w:footer="500" w:gutter="0"/>
          <w:pgNumType w:start="1"/>
          <w:cols w:num="5" w:space="720"/>
          <w:docGrid w:linePitch="360"/>
        </w:sectPr>
      </w:pPr>
    </w:p>
    <w:p w14:paraId="322AC9AF" w14:textId="480921E7" w:rsidR="002B2D25" w:rsidRDefault="00C10515" w:rsidP="00C10515">
      <w:pPr>
        <w:spacing w:line="276" w:lineRule="auto"/>
        <w:rPr>
          <w:rFonts w:ascii="Times New Roman" w:hAnsi="Times New Roman"/>
          <w:lang w:val="pt-BR"/>
        </w:rPr>
      </w:pPr>
      <w:r>
        <w:rPr>
          <w:rFonts w:ascii="Times New Roman" w:hAnsi="Times New Roman"/>
          <w:lang w:val="pt-BR"/>
        </w:rPr>
        <w:t xml:space="preserve">345 : 3        </w:t>
      </w:r>
      <w:r w:rsidRPr="00EA23D6">
        <w:rPr>
          <w:rFonts w:ascii="Times New Roman" w:hAnsi="Times New Roman"/>
          <w:lang w:val="pt-BR"/>
        </w:rPr>
        <w:t xml:space="preserve"> </w:t>
      </w:r>
      <w:r w:rsidR="002B2D25">
        <w:rPr>
          <w:rFonts w:ascii="Times New Roman" w:hAnsi="Times New Roman"/>
          <w:lang w:val="pt-BR"/>
        </w:rPr>
        <w:t xml:space="preserve">                    </w:t>
      </w:r>
      <w:r w:rsidRPr="00EA23D6">
        <w:rPr>
          <w:rFonts w:ascii="Times New Roman" w:hAnsi="Times New Roman"/>
          <w:lang w:val="pt-BR"/>
        </w:rPr>
        <w:t xml:space="preserve">464 : 4  </w:t>
      </w:r>
      <w:r>
        <w:rPr>
          <w:rFonts w:ascii="Times New Roman" w:hAnsi="Times New Roman"/>
          <w:lang w:val="pt-BR"/>
        </w:rPr>
        <w:t xml:space="preserve">   </w:t>
      </w:r>
      <w:r w:rsidR="002B2D25">
        <w:rPr>
          <w:rFonts w:ascii="Times New Roman" w:hAnsi="Times New Roman"/>
          <w:lang w:val="pt-BR"/>
        </w:rPr>
        <w:t xml:space="preserve">                          </w:t>
      </w:r>
      <w:r>
        <w:rPr>
          <w:rFonts w:ascii="Times New Roman" w:hAnsi="Times New Roman"/>
          <w:lang w:val="pt-BR"/>
        </w:rPr>
        <w:t xml:space="preserve">  648 : 8 </w:t>
      </w:r>
      <w:r w:rsidR="002B2D25">
        <w:rPr>
          <w:rFonts w:ascii="Times New Roman" w:hAnsi="Times New Roman"/>
          <w:lang w:val="pt-BR"/>
        </w:rPr>
        <w:t xml:space="preserve">                               </w:t>
      </w:r>
      <w:r>
        <w:rPr>
          <w:rFonts w:ascii="Times New Roman" w:hAnsi="Times New Roman"/>
          <w:lang w:val="pt-BR"/>
        </w:rPr>
        <w:t xml:space="preserve">    </w:t>
      </w:r>
      <w:r w:rsidRPr="00EA23D6">
        <w:rPr>
          <w:rFonts w:ascii="Times New Roman" w:hAnsi="Times New Roman"/>
          <w:lang w:val="pt-BR"/>
        </w:rPr>
        <w:t xml:space="preserve"> 525 :</w:t>
      </w:r>
      <w:r>
        <w:rPr>
          <w:rFonts w:ascii="Times New Roman" w:hAnsi="Times New Roman"/>
          <w:lang w:val="pt-BR"/>
        </w:rPr>
        <w:t xml:space="preserve"> 7  </w:t>
      </w:r>
    </w:p>
    <w:p w14:paraId="4FA26FBC" w14:textId="77777777" w:rsidR="002B2D25" w:rsidRDefault="002B2D25" w:rsidP="002B2D25">
      <w:pPr>
        <w:tabs>
          <w:tab w:val="left" w:pos="7200"/>
          <w:tab w:val="left" w:pos="9180"/>
        </w:tabs>
        <w:spacing w:line="276" w:lineRule="auto"/>
        <w:rPr>
          <w:rFonts w:ascii="Times New Roman" w:hAnsi="Times New Roman"/>
          <w:lang w:val="pt-BR"/>
        </w:rPr>
        <w:sectPr w:rsidR="002B2D25" w:rsidSect="005F0175">
          <w:type w:val="continuous"/>
          <w:pgSz w:w="11907" w:h="16840" w:code="9"/>
          <w:pgMar w:top="567" w:right="567" w:bottom="630" w:left="851" w:header="720" w:footer="500" w:gutter="0"/>
          <w:pgNumType w:start="1"/>
          <w:cols w:space="720"/>
          <w:docGrid w:linePitch="360"/>
        </w:sectPr>
      </w:pPr>
    </w:p>
    <w:p w14:paraId="711BB959" w14:textId="329B713D" w:rsidR="002B2D25" w:rsidRPr="002B2D25" w:rsidRDefault="002B2D25" w:rsidP="002B2D25">
      <w:pPr>
        <w:tabs>
          <w:tab w:val="left" w:pos="7200"/>
          <w:tab w:val="left" w:pos="9180"/>
        </w:tabs>
        <w:spacing w:line="276" w:lineRule="auto"/>
        <w:rPr>
          <w:rFonts w:ascii="Times New Roman" w:hAnsi="Times New Roman"/>
          <w:lang w:val="pt-BR"/>
        </w:rPr>
      </w:pPr>
      <w:r>
        <w:rPr>
          <w:rFonts w:ascii="Times New Roman" w:hAnsi="Times New Roman"/>
          <w:lang w:val="pt-BR"/>
        </w:rPr>
        <w:t>....................................................................................................................</w:t>
      </w:r>
      <w:r>
        <w:rPr>
          <w:rFonts w:ascii="Times New Roman" w:hAnsi="Times New Roman"/>
          <w:lang w:val="pt-BR"/>
        </w:rPr>
        <w:t>....................................................................................................................</w:t>
      </w:r>
      <w:r>
        <w:rPr>
          <w:rFonts w:ascii="Times New Roman" w:hAnsi="Times New Roman"/>
          <w:lang w:val="pt-BR"/>
        </w:rPr>
        <w:t>....................................................................................................................</w:t>
      </w:r>
      <w:r>
        <w:rPr>
          <w:rFonts w:ascii="Times New Roman" w:hAnsi="Times New Roman"/>
          <w:lang w:val="pt-BR"/>
        </w:rPr>
        <w:t>.......................................................................................</w:t>
      </w:r>
    </w:p>
    <w:p w14:paraId="21666ACB" w14:textId="21E064F3" w:rsidR="002B2D25" w:rsidRDefault="002B2D25" w:rsidP="00C10515">
      <w:pPr>
        <w:spacing w:line="276" w:lineRule="auto"/>
        <w:rPr>
          <w:rFonts w:ascii="Times New Roman" w:hAnsi="Times New Roman"/>
          <w:lang w:val="pt-BR"/>
        </w:rPr>
      </w:pPr>
      <w:r>
        <w:rPr>
          <w:rFonts w:ascii="Times New Roman" w:hAnsi="Times New Roman"/>
          <w:lang w:val="pt-BR"/>
        </w:rPr>
        <w:t>.............................</w:t>
      </w:r>
    </w:p>
    <w:p w14:paraId="25A5686C" w14:textId="77777777" w:rsidR="002B2D25" w:rsidRDefault="002B2D25" w:rsidP="00C10515">
      <w:pPr>
        <w:spacing w:line="276" w:lineRule="auto"/>
        <w:rPr>
          <w:rFonts w:ascii="Times New Roman" w:hAnsi="Times New Roman"/>
          <w:lang w:val="pt-BR"/>
        </w:rPr>
        <w:sectPr w:rsidR="002B2D25" w:rsidSect="002B2D25">
          <w:type w:val="continuous"/>
          <w:pgSz w:w="11907" w:h="16840" w:code="9"/>
          <w:pgMar w:top="567" w:right="567" w:bottom="630" w:left="851" w:header="720" w:footer="500" w:gutter="0"/>
          <w:pgNumType w:start="1"/>
          <w:cols w:num="4" w:space="720"/>
          <w:docGrid w:linePitch="360"/>
        </w:sectPr>
      </w:pPr>
    </w:p>
    <w:p w14:paraId="2AA37C0E" w14:textId="2359186D" w:rsidR="002421BB" w:rsidRDefault="00C10515" w:rsidP="00C10515">
      <w:pPr>
        <w:spacing w:line="276" w:lineRule="auto"/>
        <w:rPr>
          <w:rFonts w:ascii="Times New Roman" w:hAnsi="Times New Roman"/>
          <w:lang w:val="pt-BR"/>
        </w:rPr>
      </w:pPr>
      <w:r>
        <w:rPr>
          <w:rFonts w:ascii="Times New Roman" w:hAnsi="Times New Roman"/>
          <w:lang w:val="pt-BR"/>
        </w:rPr>
        <w:t xml:space="preserve">432 : 3       </w:t>
      </w:r>
      <w:r w:rsidR="002B2D25">
        <w:rPr>
          <w:rFonts w:ascii="Times New Roman" w:hAnsi="Times New Roman"/>
          <w:lang w:val="pt-BR"/>
        </w:rPr>
        <w:t xml:space="preserve">                  </w:t>
      </w:r>
      <w:r w:rsidR="00C37968">
        <w:rPr>
          <w:rFonts w:ascii="Times New Roman" w:hAnsi="Times New Roman"/>
          <w:lang w:val="pt-BR"/>
        </w:rPr>
        <w:t xml:space="preserve">   </w:t>
      </w:r>
      <w:r w:rsidR="002B2D25">
        <w:rPr>
          <w:rFonts w:ascii="Times New Roman" w:hAnsi="Times New Roman"/>
          <w:lang w:val="pt-BR"/>
        </w:rPr>
        <w:t xml:space="preserve">  </w:t>
      </w:r>
      <w:r w:rsidRPr="00EA23D6">
        <w:rPr>
          <w:rFonts w:ascii="Times New Roman" w:hAnsi="Times New Roman"/>
          <w:lang w:val="pt-BR"/>
        </w:rPr>
        <w:t xml:space="preserve"> 154 : 7</w:t>
      </w:r>
      <w:r>
        <w:rPr>
          <w:rFonts w:ascii="Times New Roman" w:hAnsi="Times New Roman"/>
          <w:lang w:val="pt-BR"/>
        </w:rPr>
        <w:t xml:space="preserve">        </w:t>
      </w:r>
      <w:r w:rsidR="002B2D25">
        <w:rPr>
          <w:rFonts w:ascii="Times New Roman" w:hAnsi="Times New Roman"/>
          <w:lang w:val="pt-BR"/>
        </w:rPr>
        <w:t xml:space="preserve">                        </w:t>
      </w:r>
      <w:r>
        <w:rPr>
          <w:rFonts w:ascii="Times New Roman" w:hAnsi="Times New Roman"/>
          <w:lang w:val="pt-BR"/>
        </w:rPr>
        <w:t xml:space="preserve"> 630 : 7  </w:t>
      </w:r>
      <w:r w:rsidRPr="00B24D06">
        <w:rPr>
          <w:rFonts w:ascii="Times New Roman" w:hAnsi="Times New Roman"/>
          <w:lang w:val="pt-BR"/>
        </w:rPr>
        <w:t xml:space="preserve">  </w:t>
      </w:r>
      <w:r>
        <w:rPr>
          <w:rFonts w:ascii="Times New Roman" w:hAnsi="Times New Roman"/>
          <w:lang w:val="pt-BR"/>
        </w:rPr>
        <w:t xml:space="preserve">    </w:t>
      </w:r>
      <w:r w:rsidR="002B2D25">
        <w:rPr>
          <w:rFonts w:ascii="Times New Roman" w:hAnsi="Times New Roman"/>
          <w:lang w:val="pt-BR"/>
        </w:rPr>
        <w:t xml:space="preserve">                             </w:t>
      </w:r>
      <w:r w:rsidRPr="00B24D06">
        <w:rPr>
          <w:rFonts w:ascii="Times New Roman" w:hAnsi="Times New Roman"/>
          <w:lang w:val="pt-BR"/>
        </w:rPr>
        <w:t>750 : 8</w:t>
      </w:r>
    </w:p>
    <w:p w14:paraId="523815D5" w14:textId="77777777" w:rsidR="002421BB" w:rsidRDefault="002421BB" w:rsidP="00C10515">
      <w:pPr>
        <w:spacing w:line="276" w:lineRule="auto"/>
        <w:rPr>
          <w:rFonts w:ascii="Times New Roman" w:hAnsi="Times New Roman"/>
          <w:lang w:val="pt-BR"/>
        </w:rPr>
        <w:sectPr w:rsidR="002421BB" w:rsidSect="005F0175">
          <w:type w:val="continuous"/>
          <w:pgSz w:w="11907" w:h="16840" w:code="9"/>
          <w:pgMar w:top="567" w:right="567" w:bottom="630" w:left="851" w:header="720" w:footer="500" w:gutter="0"/>
          <w:pgNumType w:start="1"/>
          <w:cols w:space="720"/>
          <w:docGrid w:linePitch="360"/>
        </w:sectPr>
      </w:pPr>
    </w:p>
    <w:p w14:paraId="68929868" w14:textId="556E3EDE" w:rsidR="00C10515" w:rsidRDefault="002421BB" w:rsidP="00C10515">
      <w:pPr>
        <w:spacing w:line="276" w:lineRule="auto"/>
        <w:rPr>
          <w:rFonts w:ascii="Times New Roman" w:hAnsi="Times New Roman"/>
          <w:lang w:val="pt-BR"/>
        </w:rPr>
      </w:pPr>
      <w:r>
        <w:rPr>
          <w:rFonts w:ascii="Times New Roman" w:hAnsi="Times New Roman"/>
          <w:lang w:val="pt-BR"/>
        </w:rPr>
        <w:t>....................................................................................................................</w:t>
      </w:r>
      <w:r>
        <w:rPr>
          <w:rFonts w:ascii="Times New Roman" w:hAnsi="Times New Roman"/>
          <w:lang w:val="pt-BR"/>
        </w:rPr>
        <w:t>....................................................................................................................</w:t>
      </w:r>
      <w:r>
        <w:rPr>
          <w:rFonts w:ascii="Times New Roman" w:hAnsi="Times New Roman"/>
          <w:lang w:val="pt-BR"/>
        </w:rPr>
        <w:t>....................................................................................................................</w:t>
      </w:r>
      <w:r>
        <w:rPr>
          <w:rFonts w:ascii="Times New Roman" w:hAnsi="Times New Roman"/>
          <w:lang w:val="pt-BR"/>
        </w:rPr>
        <w:t>....................................................................................................................</w:t>
      </w:r>
    </w:p>
    <w:p w14:paraId="4CAA5E20" w14:textId="77777777" w:rsidR="002421BB" w:rsidRDefault="002421BB" w:rsidP="00C10515">
      <w:pPr>
        <w:spacing w:line="276" w:lineRule="auto"/>
        <w:rPr>
          <w:rFonts w:ascii="Times New Roman" w:hAnsi="Times New Roman"/>
          <w:lang w:val="fr-FR"/>
        </w:rPr>
        <w:sectPr w:rsidR="002421BB" w:rsidSect="00DF48A9">
          <w:type w:val="continuous"/>
          <w:pgSz w:w="11907" w:h="16840" w:code="9"/>
          <w:pgMar w:top="450" w:right="567" w:bottom="450" w:left="851" w:header="720" w:footer="500" w:gutter="0"/>
          <w:pgNumType w:start="1"/>
          <w:cols w:num="4" w:space="720"/>
          <w:docGrid w:linePitch="360"/>
        </w:sectPr>
      </w:pPr>
    </w:p>
    <w:p w14:paraId="5AEDBB8D" w14:textId="415E662E" w:rsidR="00C10515" w:rsidRDefault="00C10515" w:rsidP="00C10515">
      <w:pPr>
        <w:spacing w:line="276" w:lineRule="auto"/>
        <w:rPr>
          <w:rFonts w:ascii="Times New Roman" w:hAnsi="Times New Roman"/>
          <w:lang w:val="fr-FR"/>
        </w:rPr>
      </w:pPr>
      <w:r>
        <w:rPr>
          <w:rFonts w:ascii="Times New Roman" w:hAnsi="Times New Roman"/>
          <w:lang w:val="fr-FR"/>
        </w:rPr>
        <w:t xml:space="preserve">   </w:t>
      </w:r>
      <w:r w:rsidRPr="005716A3">
        <w:rPr>
          <w:rFonts w:ascii="Times New Roman" w:hAnsi="Times New Roman"/>
          <w:lang w:val="fr-FR"/>
        </w:rPr>
        <w:t xml:space="preserve">214 x 4                             364 x 2                         </w:t>
      </w:r>
      <w:r w:rsidR="00C37968">
        <w:rPr>
          <w:rFonts w:ascii="Times New Roman" w:hAnsi="Times New Roman"/>
          <w:lang w:val="fr-FR"/>
        </w:rPr>
        <w:t>438 x 2                                 156 x 5</w:t>
      </w:r>
    </w:p>
    <w:p w14:paraId="3714B556" w14:textId="77777777" w:rsidR="00C37968" w:rsidRDefault="00C37968" w:rsidP="00C10515">
      <w:pPr>
        <w:spacing w:line="276" w:lineRule="auto"/>
        <w:rPr>
          <w:rFonts w:ascii="Times New Roman" w:hAnsi="Times New Roman"/>
          <w:lang w:val="fr-FR"/>
        </w:rPr>
        <w:sectPr w:rsidR="00C37968" w:rsidSect="005F0175">
          <w:type w:val="continuous"/>
          <w:pgSz w:w="11907" w:h="16840" w:code="9"/>
          <w:pgMar w:top="567" w:right="567" w:bottom="630" w:left="851" w:header="720" w:footer="500" w:gutter="0"/>
          <w:pgNumType w:start="1"/>
          <w:cols w:space="720"/>
          <w:docGrid w:linePitch="360"/>
        </w:sectPr>
      </w:pPr>
    </w:p>
    <w:p w14:paraId="5D82D384" w14:textId="5ACA1807" w:rsidR="00C37968" w:rsidRPr="005716A3" w:rsidRDefault="00C37968" w:rsidP="00C10515">
      <w:pPr>
        <w:spacing w:line="276" w:lineRule="auto"/>
        <w:rPr>
          <w:rFonts w:ascii="Times New Roman" w:hAnsi="Times New Roman"/>
          <w:lang w:val="fr-FR"/>
        </w:rPr>
      </w:pPr>
      <w:r>
        <w:rPr>
          <w:rFonts w:ascii="Times New Roman" w:hAnsi="Times New Roman"/>
          <w:lang w:val="fr-FR"/>
        </w:rPr>
        <w:lastRenderedPageBreak/>
        <w:t>………………………………………………………</w:t>
      </w:r>
      <w:r>
        <w:rPr>
          <w:rFonts w:ascii="Times New Roman" w:hAnsi="Times New Roman"/>
          <w:lang w:val="fr-FR"/>
        </w:rPr>
        <w:t>………………………………………………………</w:t>
      </w:r>
      <w:r>
        <w:rPr>
          <w:rFonts w:ascii="Times New Roman" w:hAnsi="Times New Roman"/>
          <w:lang w:val="fr-FR"/>
        </w:rPr>
        <w:t>………………………………………………………</w:t>
      </w:r>
      <w:r>
        <w:rPr>
          <w:rFonts w:ascii="Times New Roman" w:hAnsi="Times New Roman"/>
          <w:lang w:val="fr-FR"/>
        </w:rPr>
        <w:t>………………………………………………………</w:t>
      </w:r>
    </w:p>
    <w:p w14:paraId="6CDA8C58" w14:textId="77777777" w:rsidR="00C37968" w:rsidRDefault="00C37968" w:rsidP="00C10515">
      <w:pPr>
        <w:spacing w:line="276" w:lineRule="auto"/>
        <w:rPr>
          <w:rFonts w:ascii="Times New Roman" w:hAnsi="Times New Roman"/>
          <w:lang w:val="pt-BR"/>
        </w:rPr>
        <w:sectPr w:rsidR="00C37968" w:rsidSect="00C37968">
          <w:footerReference w:type="default" r:id="rId15"/>
          <w:type w:val="continuous"/>
          <w:pgSz w:w="11907" w:h="16840" w:code="9"/>
          <w:pgMar w:top="567" w:right="567" w:bottom="630" w:left="851" w:header="720" w:footer="500" w:gutter="0"/>
          <w:pgNumType w:start="1"/>
          <w:cols w:num="4" w:space="720"/>
          <w:docGrid w:linePitch="360"/>
        </w:sectPr>
      </w:pPr>
    </w:p>
    <w:p w14:paraId="42D55A78" w14:textId="29637BD6" w:rsidR="00C10515" w:rsidRPr="00B24D06" w:rsidRDefault="00C10515" w:rsidP="00C10515">
      <w:pPr>
        <w:spacing w:line="276" w:lineRule="auto"/>
        <w:rPr>
          <w:rFonts w:ascii="Times New Roman" w:hAnsi="Times New Roman"/>
          <w:lang w:val="pt-BR"/>
        </w:rPr>
      </w:pPr>
      <w:r w:rsidRPr="00B24D06">
        <w:rPr>
          <w:rFonts w:ascii="Times New Roman" w:hAnsi="Times New Roman"/>
          <w:lang w:val="pt-BR"/>
        </w:rPr>
        <w:t xml:space="preserve"> </w:t>
      </w:r>
    </w:p>
    <w:p w14:paraId="54050887" w14:textId="77777777" w:rsidR="00F40AF3" w:rsidRDefault="00F40AF3" w:rsidP="005F0175">
      <w:pPr>
        <w:spacing w:line="276" w:lineRule="auto"/>
        <w:rPr>
          <w:rFonts w:ascii="Times New Roman" w:hAnsi="Times New Roman"/>
        </w:rPr>
        <w:sectPr w:rsidR="00F40AF3" w:rsidSect="00C37968">
          <w:type w:val="continuous"/>
          <w:pgSz w:w="11907" w:h="16840" w:code="9"/>
          <w:pgMar w:top="567" w:right="567" w:bottom="630" w:left="851" w:header="720" w:footer="500" w:gutter="0"/>
          <w:pgNumType w:start="1"/>
          <w:cols w:num="4" w:space="720"/>
          <w:docGrid w:linePitch="360"/>
        </w:sectPr>
      </w:pPr>
    </w:p>
    <w:p w14:paraId="5A16E16B" w14:textId="1EA51351" w:rsidR="00FC72FC" w:rsidRPr="00D422F4" w:rsidRDefault="00F40AF3" w:rsidP="00FC72FC">
      <w:pPr>
        <w:spacing w:line="276" w:lineRule="auto"/>
        <w:rPr>
          <w:rFonts w:ascii="Times New Roman" w:hAnsi="Times New Roman"/>
          <w:b/>
          <w:bCs/>
        </w:rPr>
      </w:pPr>
      <w:r w:rsidRPr="00D422F4">
        <w:rPr>
          <w:rFonts w:ascii="Times New Roman" w:hAnsi="Times New Roman"/>
          <w:b/>
          <w:bCs/>
        </w:rPr>
        <w:t>Bài 2: Tính giá trị biểu thức</w:t>
      </w:r>
    </w:p>
    <w:p w14:paraId="3E1DF0B9" w14:textId="77777777" w:rsidR="00831F6B" w:rsidRDefault="00FC72FC" w:rsidP="00FC72FC">
      <w:pPr>
        <w:spacing w:line="276" w:lineRule="auto"/>
        <w:rPr>
          <w:sz w:val="14"/>
          <w:lang w:val="fr-FR"/>
        </w:rPr>
      </w:pPr>
      <w:r>
        <w:rPr>
          <w:sz w:val="14"/>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831F6B" w14:paraId="7A77CA34" w14:textId="77777777" w:rsidTr="000F007A">
        <w:trPr>
          <w:trHeight w:val="935"/>
        </w:trPr>
        <w:tc>
          <w:tcPr>
            <w:tcW w:w="5239" w:type="dxa"/>
          </w:tcPr>
          <w:p w14:paraId="0594158D" w14:textId="77777777" w:rsidR="00831F6B" w:rsidRDefault="00831F6B" w:rsidP="00ED43E9">
            <w:pPr>
              <w:spacing w:line="276" w:lineRule="auto"/>
              <w:rPr>
                <w:lang w:val="fr-FR"/>
              </w:rPr>
            </w:pPr>
            <w:r w:rsidRPr="00323EF7">
              <w:rPr>
                <w:lang w:val="fr-FR"/>
              </w:rPr>
              <w:t xml:space="preserve">48 x 6 + 212 = </w:t>
            </w:r>
            <w:r w:rsidRPr="00323EF7">
              <w:rPr>
                <w:rFonts w:ascii="Arial" w:hAnsi="Arial" w:cs="Arial"/>
                <w:lang w:val="fr-FR"/>
              </w:rPr>
              <w:t>……………………………</w:t>
            </w:r>
            <w:r w:rsidRPr="00323EF7">
              <w:rPr>
                <w:lang w:val="fr-FR"/>
              </w:rPr>
              <w:t xml:space="preserve"> </w:t>
            </w:r>
          </w:p>
          <w:p w14:paraId="1DA8CEF7" w14:textId="40BB3440" w:rsidR="00831F6B" w:rsidRDefault="00831F6B" w:rsidP="00ED43E9">
            <w:pPr>
              <w:spacing w:line="276" w:lineRule="auto"/>
              <w:rPr>
                <w:lang w:val="fr-FR"/>
              </w:rPr>
            </w:pPr>
            <w:r>
              <w:rPr>
                <w:rFonts w:ascii="Arial" w:hAnsi="Arial" w:cs="Arial"/>
                <w:lang w:val="fr-FR"/>
              </w:rPr>
              <w:t xml:space="preserve">                   </w:t>
            </w:r>
            <w:r w:rsidRPr="000367E4">
              <w:rPr>
                <w:rFonts w:ascii="Arial" w:hAnsi="Arial" w:cs="Arial"/>
                <w:lang w:val="fr-FR"/>
              </w:rPr>
              <w:t>= …………………………</w:t>
            </w:r>
            <w:r w:rsidRPr="00323EF7">
              <w:rPr>
                <w:lang w:val="fr-FR"/>
              </w:rPr>
              <w:t xml:space="preserve">           </w:t>
            </w:r>
          </w:p>
        </w:tc>
        <w:tc>
          <w:tcPr>
            <w:tcW w:w="5240" w:type="dxa"/>
          </w:tcPr>
          <w:p w14:paraId="08AE4947" w14:textId="77777777" w:rsidR="00831F6B" w:rsidRPr="00323EF7" w:rsidRDefault="00831F6B" w:rsidP="00831F6B">
            <w:pPr>
              <w:spacing w:line="276" w:lineRule="auto"/>
              <w:rPr>
                <w:rFonts w:ascii="Arial" w:hAnsi="Arial" w:cs="Arial"/>
                <w:lang w:val="fr-FR"/>
              </w:rPr>
            </w:pPr>
            <w:r w:rsidRPr="00323EF7">
              <w:rPr>
                <w:lang w:val="fr-FR"/>
              </w:rPr>
              <w:t>42 : 6 x 24 =</w:t>
            </w:r>
            <w:r w:rsidRPr="00323EF7">
              <w:rPr>
                <w:rFonts w:ascii="Arial" w:hAnsi="Arial" w:cs="Arial"/>
                <w:lang w:val="fr-FR"/>
              </w:rPr>
              <w:t>…………………………..</w:t>
            </w:r>
          </w:p>
          <w:p w14:paraId="5E7A0641" w14:textId="0EB92E5B" w:rsidR="00831F6B" w:rsidRPr="00831F6B" w:rsidRDefault="00831F6B" w:rsidP="00831F6B">
            <w:pPr>
              <w:tabs>
                <w:tab w:val="left" w:pos="1635"/>
                <w:tab w:val="left" w:pos="6885"/>
              </w:tabs>
              <w:spacing w:line="276" w:lineRule="auto"/>
              <w:rPr>
                <w:rFonts w:ascii="Arial" w:hAnsi="Arial" w:cs="Arial"/>
                <w:sz w:val="14"/>
                <w:lang w:val="fr-FR"/>
              </w:rPr>
            </w:pPr>
            <w:r>
              <w:rPr>
                <w:rFonts w:ascii="Arial" w:hAnsi="Arial" w:cs="Arial"/>
                <w:lang w:val="fr-FR"/>
              </w:rPr>
              <w:t xml:space="preserve">                </w:t>
            </w:r>
            <w:r w:rsidRPr="000367E4">
              <w:rPr>
                <w:rFonts w:ascii="Arial" w:hAnsi="Arial" w:cs="Arial"/>
                <w:lang w:val="fr-FR"/>
              </w:rPr>
              <w:t>=…………………………..</w:t>
            </w:r>
          </w:p>
          <w:p w14:paraId="70189778" w14:textId="77777777" w:rsidR="00831F6B" w:rsidRDefault="00831F6B" w:rsidP="00ED43E9">
            <w:pPr>
              <w:spacing w:line="276" w:lineRule="auto"/>
              <w:rPr>
                <w:lang w:val="fr-FR"/>
              </w:rPr>
            </w:pPr>
          </w:p>
        </w:tc>
      </w:tr>
      <w:tr w:rsidR="00831F6B" w14:paraId="38AC7548" w14:textId="77777777" w:rsidTr="000F007A">
        <w:tc>
          <w:tcPr>
            <w:tcW w:w="5239" w:type="dxa"/>
          </w:tcPr>
          <w:p w14:paraId="58CC5F2E" w14:textId="77777777" w:rsidR="00831F6B" w:rsidRDefault="00831F6B" w:rsidP="00ED43E9">
            <w:pPr>
              <w:spacing w:line="276" w:lineRule="auto"/>
              <w:rPr>
                <w:rFonts w:ascii="Arial" w:hAnsi="Arial" w:cs="Arial"/>
                <w:lang w:val="fr-FR"/>
              </w:rPr>
            </w:pPr>
            <w:r w:rsidRPr="00E237A7">
              <w:rPr>
                <w:lang w:val="fr-FR"/>
              </w:rPr>
              <w:t xml:space="preserve">9 x 4 : 6 = </w:t>
            </w:r>
            <w:r w:rsidRPr="00323EF7">
              <w:rPr>
                <w:rFonts w:ascii="Arial" w:hAnsi="Arial" w:cs="Arial"/>
                <w:lang w:val="fr-FR"/>
              </w:rPr>
              <w:t>……………………………</w:t>
            </w:r>
          </w:p>
          <w:p w14:paraId="60953795" w14:textId="405CA871" w:rsidR="00831F6B" w:rsidRDefault="00831F6B" w:rsidP="00ED43E9">
            <w:pPr>
              <w:spacing w:line="276" w:lineRule="auto"/>
              <w:rPr>
                <w:lang w:val="fr-F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4DB35DA3" w14:textId="77777777" w:rsidR="00831F6B" w:rsidRDefault="00FC085D" w:rsidP="00ED43E9">
            <w:pPr>
              <w:spacing w:line="276" w:lineRule="auto"/>
              <w:rPr>
                <w:lang w:val="fr-FR"/>
              </w:rPr>
            </w:pPr>
            <w:r w:rsidRPr="00E237A7">
              <w:rPr>
                <w:lang w:val="fr-FR"/>
              </w:rPr>
              <w:t xml:space="preserve">24 x 3 + 128  </w:t>
            </w:r>
            <w:r>
              <w:rPr>
                <w:lang w:val="fr-FR"/>
              </w:rPr>
              <w:t>=</w:t>
            </w:r>
            <w:r w:rsidRPr="00323EF7">
              <w:rPr>
                <w:rFonts w:ascii="Arial" w:hAnsi="Arial" w:cs="Arial"/>
                <w:lang w:val="fr-FR"/>
              </w:rPr>
              <w:t>…………………………..</w:t>
            </w:r>
          </w:p>
          <w:p w14:paraId="5782315C" w14:textId="522D68E9" w:rsidR="00FC085D" w:rsidRPr="00FC085D" w:rsidRDefault="00FC085D" w:rsidP="00FC085D">
            <w:pPr>
              <w:tabs>
                <w:tab w:val="left" w:pos="1820"/>
              </w:tabs>
              <w:rPr>
                <w:lang w:val="fr-FR"/>
              </w:rPr>
            </w:pPr>
            <w:r>
              <w:rPr>
                <w:lang w:val="fr-FR"/>
              </w:rPr>
              <w:tab/>
            </w:r>
            <w:r w:rsidRPr="00323EF7">
              <w:rPr>
                <w:rFonts w:ascii="Arial" w:hAnsi="Arial" w:cs="Arial"/>
                <w:lang w:val="fr-FR"/>
              </w:rPr>
              <w:t>…………………………..</w:t>
            </w:r>
          </w:p>
        </w:tc>
      </w:tr>
      <w:tr w:rsidR="00831F6B" w14:paraId="3171C27F" w14:textId="77777777" w:rsidTr="000F007A">
        <w:tc>
          <w:tcPr>
            <w:tcW w:w="5239" w:type="dxa"/>
          </w:tcPr>
          <w:p w14:paraId="48902F6A" w14:textId="77777777" w:rsidR="000F3C07" w:rsidRDefault="00E53DFD" w:rsidP="000F3C07">
            <w:pPr>
              <w:spacing w:line="276" w:lineRule="auto"/>
              <w:rPr>
                <w:rFonts w:ascii="Arial" w:hAnsi="Arial" w:cs="Arial"/>
                <w:lang w:val="fr-FR"/>
              </w:rPr>
            </w:pPr>
            <w:r>
              <w:rPr>
                <w:rFonts w:ascii="Times New Roman" w:hAnsi="Times New Roman"/>
                <w:lang w:val="pt-BR"/>
              </w:rPr>
              <w:t>88 : 4  - 15  =</w:t>
            </w:r>
            <w:r w:rsidR="000F3C07" w:rsidRPr="00323EF7">
              <w:rPr>
                <w:rFonts w:ascii="Arial" w:hAnsi="Arial" w:cs="Arial"/>
                <w:lang w:val="fr-FR"/>
              </w:rPr>
              <w:t>……………………………</w:t>
            </w:r>
          </w:p>
          <w:p w14:paraId="4B1C2359" w14:textId="2B98F54C" w:rsidR="00831F6B" w:rsidRDefault="000F3C07" w:rsidP="000F3C07">
            <w:pPr>
              <w:spacing w:line="276" w:lineRule="auto"/>
              <w:rPr>
                <w:lang w:val="fr-F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62D4AF64" w14:textId="77777777" w:rsidR="000F3C07" w:rsidRDefault="00E53DFD" w:rsidP="000F3C07">
            <w:pPr>
              <w:spacing w:line="276" w:lineRule="auto"/>
              <w:rPr>
                <w:rFonts w:ascii="Arial" w:hAnsi="Arial" w:cs="Arial"/>
                <w:lang w:val="fr-FR"/>
              </w:rPr>
            </w:pPr>
            <w:r>
              <w:rPr>
                <w:rFonts w:ascii="Times New Roman" w:hAnsi="Times New Roman"/>
                <w:lang w:val="pt-BR"/>
              </w:rPr>
              <w:t>215  + 96: 3 =</w:t>
            </w:r>
            <w:r w:rsidR="000F3C07" w:rsidRPr="00323EF7">
              <w:rPr>
                <w:rFonts w:ascii="Arial" w:hAnsi="Arial" w:cs="Arial"/>
                <w:lang w:val="fr-FR"/>
              </w:rPr>
              <w:t>……………………………</w:t>
            </w:r>
          </w:p>
          <w:p w14:paraId="1184DF28" w14:textId="4856AC48" w:rsidR="00831F6B" w:rsidRDefault="000F3C07" w:rsidP="000F3C07">
            <w:pPr>
              <w:spacing w:line="276" w:lineRule="auto"/>
              <w:rPr>
                <w:lang w:val="fr-F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r>
      <w:tr w:rsidR="00831F6B" w14:paraId="3D1DB936" w14:textId="77777777" w:rsidTr="000F007A">
        <w:tc>
          <w:tcPr>
            <w:tcW w:w="5239" w:type="dxa"/>
          </w:tcPr>
          <w:p w14:paraId="37F53D00" w14:textId="77777777" w:rsidR="000F3C07" w:rsidRDefault="00E53DFD" w:rsidP="000F3C07">
            <w:pPr>
              <w:spacing w:line="276" w:lineRule="auto"/>
              <w:rPr>
                <w:rFonts w:ascii="Arial" w:hAnsi="Arial" w:cs="Arial"/>
                <w:lang w:val="fr-FR"/>
              </w:rPr>
            </w:pPr>
            <w:r>
              <w:rPr>
                <w:rFonts w:ascii="Times New Roman" w:hAnsi="Times New Roman"/>
                <w:lang w:val="pt-BR"/>
              </w:rPr>
              <w:t>215  + 96: 3 =</w:t>
            </w:r>
            <w:r w:rsidR="000F3C07" w:rsidRPr="00323EF7">
              <w:rPr>
                <w:rFonts w:ascii="Arial" w:hAnsi="Arial" w:cs="Arial"/>
                <w:lang w:val="fr-FR"/>
              </w:rPr>
              <w:t>……………………………</w:t>
            </w:r>
          </w:p>
          <w:p w14:paraId="743F481E" w14:textId="2B0F8AC5" w:rsidR="00831F6B" w:rsidRDefault="000F3C07" w:rsidP="000F3C07">
            <w:pPr>
              <w:spacing w:line="276" w:lineRule="auto"/>
              <w:rPr>
                <w:lang w:val="fr-F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47241146" w14:textId="77777777" w:rsidR="000F3C07" w:rsidRDefault="00E53DFD" w:rsidP="000F3C07">
            <w:pPr>
              <w:spacing w:line="276" w:lineRule="auto"/>
              <w:rPr>
                <w:rFonts w:ascii="Arial" w:hAnsi="Arial" w:cs="Arial"/>
                <w:lang w:val="fr-FR"/>
              </w:rPr>
            </w:pPr>
            <w:r>
              <w:rPr>
                <w:rFonts w:ascii="Times New Roman" w:hAnsi="Times New Roman"/>
                <w:lang w:val="pt-BR"/>
              </w:rPr>
              <w:t xml:space="preserve">24 : 2   </w:t>
            </w:r>
            <w:r w:rsidRPr="00A02B2B">
              <w:rPr>
                <w:rFonts w:ascii="Times New Roman" w:hAnsi="Times New Roman"/>
                <w:position w:val="-4"/>
                <w:lang w:val="pt-BR"/>
              </w:rPr>
              <w:object w:dxaOrig="180" w:dyaOrig="200" w14:anchorId="6FEE8C77">
                <v:shape id="_x0000_i1029" type="#_x0000_t75" style="width:9pt;height:10.2pt" o:ole="">
                  <v:imagedata r:id="rId16" o:title=""/>
                </v:shape>
                <o:OLEObject Type="Embed" ProgID="Equation.3" ShapeID="_x0000_i1029" DrawAspect="Content" ObjectID="_1827080648" r:id="rId17"/>
              </w:object>
            </w:r>
            <w:r>
              <w:rPr>
                <w:rFonts w:ascii="Times New Roman" w:hAnsi="Times New Roman"/>
                <w:lang w:val="pt-BR"/>
              </w:rPr>
              <w:t xml:space="preserve"> 6 =</w:t>
            </w:r>
            <w:r w:rsidR="000F3C07" w:rsidRPr="00323EF7">
              <w:rPr>
                <w:rFonts w:ascii="Arial" w:hAnsi="Arial" w:cs="Arial"/>
                <w:lang w:val="fr-FR"/>
              </w:rPr>
              <w:t>……………………………</w:t>
            </w:r>
          </w:p>
          <w:p w14:paraId="3ABE99C4" w14:textId="62711456" w:rsidR="00831F6B" w:rsidRDefault="000F3C07" w:rsidP="000F3C07">
            <w:pPr>
              <w:spacing w:line="276" w:lineRule="auto"/>
              <w:rPr>
                <w:lang w:val="fr-F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r>
      <w:tr w:rsidR="00E53DFD" w14:paraId="132925BA" w14:textId="77777777" w:rsidTr="000F007A">
        <w:tc>
          <w:tcPr>
            <w:tcW w:w="5239" w:type="dxa"/>
          </w:tcPr>
          <w:p w14:paraId="58057F61" w14:textId="77777777" w:rsidR="000F3C07" w:rsidRDefault="00E53DFD" w:rsidP="000F3C07">
            <w:pPr>
              <w:spacing w:line="276" w:lineRule="auto"/>
              <w:rPr>
                <w:rFonts w:ascii="Arial" w:hAnsi="Arial" w:cs="Arial"/>
                <w:lang w:val="fr-FR"/>
              </w:rPr>
            </w:pPr>
            <w:r>
              <w:rPr>
                <w:rFonts w:ascii="Times New Roman" w:hAnsi="Times New Roman"/>
                <w:lang w:val="pt-BR"/>
              </w:rPr>
              <w:t xml:space="preserve">12 </w:t>
            </w:r>
            <w:r w:rsidRPr="00A02B2B">
              <w:rPr>
                <w:rFonts w:ascii="Times New Roman" w:hAnsi="Times New Roman"/>
                <w:position w:val="-4"/>
                <w:lang w:val="pt-BR"/>
              </w:rPr>
              <w:object w:dxaOrig="180" w:dyaOrig="200" w14:anchorId="44C3D6B0">
                <v:shape id="_x0000_i1030" type="#_x0000_t75" style="width:9pt;height:10.2pt" o:ole="">
                  <v:imagedata r:id="rId16" o:title=""/>
                </v:shape>
                <o:OLEObject Type="Embed" ProgID="Equation.3" ShapeID="_x0000_i1030" DrawAspect="Content" ObjectID="_1827080649" r:id="rId18"/>
              </w:object>
            </w:r>
            <w:r>
              <w:rPr>
                <w:rFonts w:ascii="Times New Roman" w:hAnsi="Times New Roman"/>
                <w:lang w:val="pt-BR"/>
              </w:rPr>
              <w:t xml:space="preserve"> 7 + 38 </w:t>
            </w:r>
            <w:r w:rsidRPr="00EA23D6">
              <w:rPr>
                <w:rFonts w:ascii="Times New Roman" w:hAnsi="Times New Roman"/>
                <w:lang w:val="pt-BR"/>
              </w:rPr>
              <w:t xml:space="preserve"> </w:t>
            </w:r>
            <w:r>
              <w:rPr>
                <w:rFonts w:ascii="Times New Roman" w:hAnsi="Times New Roman"/>
                <w:lang w:val="pt-BR"/>
              </w:rPr>
              <w:t>=</w:t>
            </w:r>
            <w:r w:rsidR="000F3C07" w:rsidRPr="00323EF7">
              <w:rPr>
                <w:rFonts w:ascii="Arial" w:hAnsi="Arial" w:cs="Arial"/>
                <w:lang w:val="fr-FR"/>
              </w:rPr>
              <w:t>……………………………</w:t>
            </w:r>
          </w:p>
          <w:p w14:paraId="7127B5DF" w14:textId="47FE17E3" w:rsidR="00E53DFD"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1396A589" w14:textId="77777777" w:rsidR="000F3C07" w:rsidRDefault="00E53DFD" w:rsidP="000F3C07">
            <w:pPr>
              <w:spacing w:line="276" w:lineRule="auto"/>
              <w:rPr>
                <w:rFonts w:ascii="Arial" w:hAnsi="Arial" w:cs="Arial"/>
                <w:lang w:val="fr-FR"/>
              </w:rPr>
            </w:pPr>
            <w:r w:rsidRPr="00EA23D6">
              <w:rPr>
                <w:rFonts w:ascii="Times New Roman" w:hAnsi="Times New Roman"/>
                <w:lang w:val="pt-BR"/>
              </w:rPr>
              <w:t>69 : 3 + 265</w:t>
            </w:r>
            <w:r>
              <w:rPr>
                <w:rFonts w:ascii="Times New Roman" w:hAnsi="Times New Roman"/>
                <w:lang w:val="pt-BR"/>
              </w:rPr>
              <w:t xml:space="preserve">  =</w:t>
            </w:r>
            <w:r w:rsidR="000F3C07" w:rsidRPr="00323EF7">
              <w:rPr>
                <w:rFonts w:ascii="Arial" w:hAnsi="Arial" w:cs="Arial"/>
                <w:lang w:val="fr-FR"/>
              </w:rPr>
              <w:t>……………………………</w:t>
            </w:r>
          </w:p>
          <w:p w14:paraId="1B792FBD" w14:textId="68ADEE36" w:rsidR="00E53DFD"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r>
      <w:tr w:rsidR="00E53DFD" w14:paraId="01930270" w14:textId="77777777" w:rsidTr="000F007A">
        <w:tc>
          <w:tcPr>
            <w:tcW w:w="5239" w:type="dxa"/>
          </w:tcPr>
          <w:p w14:paraId="72B6E8B1" w14:textId="77777777" w:rsidR="000F3C07" w:rsidRDefault="00E53DFD" w:rsidP="000F3C07">
            <w:pPr>
              <w:spacing w:line="276" w:lineRule="auto"/>
              <w:rPr>
                <w:rFonts w:ascii="Arial" w:hAnsi="Arial" w:cs="Arial"/>
                <w:lang w:val="fr-FR"/>
              </w:rPr>
            </w:pPr>
            <w:r w:rsidRPr="00EA23D6">
              <w:rPr>
                <w:rFonts w:ascii="Times New Roman" w:hAnsi="Times New Roman"/>
                <w:lang w:val="pt-BR"/>
              </w:rPr>
              <w:t>365 + 84 : 4</w:t>
            </w:r>
            <w:r>
              <w:rPr>
                <w:rFonts w:ascii="Times New Roman" w:hAnsi="Times New Roman"/>
                <w:lang w:val="pt-BR"/>
              </w:rPr>
              <w:t xml:space="preserve"> =</w:t>
            </w:r>
            <w:r w:rsidR="000F3C07" w:rsidRPr="00323EF7">
              <w:rPr>
                <w:rFonts w:ascii="Arial" w:hAnsi="Arial" w:cs="Arial"/>
                <w:lang w:val="fr-FR"/>
              </w:rPr>
              <w:t>……………………………</w:t>
            </w:r>
          </w:p>
          <w:p w14:paraId="2440A7AD" w14:textId="10EF9DE7" w:rsidR="00E53DFD"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1AB26B2A" w14:textId="77777777" w:rsidR="000F3C07" w:rsidRDefault="00E53DFD" w:rsidP="000F3C07">
            <w:pPr>
              <w:spacing w:line="276" w:lineRule="auto"/>
              <w:rPr>
                <w:rFonts w:ascii="Arial" w:hAnsi="Arial" w:cs="Arial"/>
                <w:lang w:val="fr-FR"/>
              </w:rPr>
            </w:pPr>
            <w:r>
              <w:rPr>
                <w:rFonts w:ascii="Times New Roman" w:hAnsi="Times New Roman"/>
                <w:lang w:val="pt-BR"/>
              </w:rPr>
              <w:t xml:space="preserve"> 651 - </w:t>
            </w:r>
            <w:r w:rsidRPr="00EA23D6">
              <w:rPr>
                <w:rFonts w:ascii="Times New Roman" w:hAnsi="Times New Roman"/>
                <w:lang w:val="pt-BR"/>
              </w:rPr>
              <w:t xml:space="preserve"> 28 : 2 </w:t>
            </w:r>
            <w:r>
              <w:rPr>
                <w:rFonts w:ascii="Times New Roman" w:hAnsi="Times New Roman"/>
                <w:lang w:val="pt-BR"/>
              </w:rPr>
              <w:t>=</w:t>
            </w:r>
            <w:r w:rsidR="000F3C07" w:rsidRPr="00323EF7">
              <w:rPr>
                <w:rFonts w:ascii="Arial" w:hAnsi="Arial" w:cs="Arial"/>
                <w:lang w:val="fr-FR"/>
              </w:rPr>
              <w:t>……………………………</w:t>
            </w:r>
          </w:p>
          <w:p w14:paraId="5F6D5CEE" w14:textId="218587AC" w:rsidR="00E53DFD" w:rsidRPr="00EA23D6"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r>
      <w:tr w:rsidR="00E53DFD" w14:paraId="46D9844F" w14:textId="77777777" w:rsidTr="000F007A">
        <w:tc>
          <w:tcPr>
            <w:tcW w:w="5239" w:type="dxa"/>
          </w:tcPr>
          <w:p w14:paraId="06755CF2" w14:textId="77777777" w:rsidR="000F3C07" w:rsidRDefault="00E53DFD" w:rsidP="000F3C07">
            <w:pPr>
              <w:spacing w:line="276" w:lineRule="auto"/>
              <w:rPr>
                <w:rFonts w:ascii="Arial" w:hAnsi="Arial" w:cs="Arial"/>
                <w:lang w:val="fr-FR"/>
              </w:rPr>
            </w:pPr>
            <w:r w:rsidRPr="00EA23D6">
              <w:rPr>
                <w:rFonts w:ascii="Times New Roman" w:hAnsi="Times New Roman"/>
                <w:lang w:val="pt-BR"/>
              </w:rPr>
              <w:t>55 : 5</w:t>
            </w:r>
            <w:r>
              <w:rPr>
                <w:rFonts w:ascii="Times New Roman" w:hAnsi="Times New Roman"/>
                <w:lang w:val="pt-BR"/>
              </w:rPr>
              <w:t xml:space="preserve">  </w:t>
            </w:r>
            <w:r w:rsidRPr="00A02B2B">
              <w:rPr>
                <w:rFonts w:ascii="Times New Roman" w:hAnsi="Times New Roman"/>
                <w:position w:val="-4"/>
                <w:lang w:val="pt-BR"/>
              </w:rPr>
              <w:object w:dxaOrig="180" w:dyaOrig="200" w14:anchorId="3BB5E3CE">
                <v:shape id="_x0000_i1031" type="#_x0000_t75" style="width:9pt;height:10.2pt" o:ole="">
                  <v:imagedata r:id="rId16" o:title=""/>
                </v:shape>
                <o:OLEObject Type="Embed" ProgID="Equation.3" ShapeID="_x0000_i1031" DrawAspect="Content" ObjectID="_1827080650" r:id="rId19"/>
              </w:object>
            </w:r>
            <w:r>
              <w:rPr>
                <w:rFonts w:ascii="Times New Roman" w:hAnsi="Times New Roman"/>
                <w:lang w:val="pt-BR"/>
              </w:rPr>
              <w:t xml:space="preserve"> 6 =</w:t>
            </w:r>
            <w:r w:rsidR="000F3C07" w:rsidRPr="00323EF7">
              <w:rPr>
                <w:rFonts w:ascii="Arial" w:hAnsi="Arial" w:cs="Arial"/>
                <w:lang w:val="fr-FR"/>
              </w:rPr>
              <w:t>……………………………</w:t>
            </w:r>
          </w:p>
          <w:p w14:paraId="518054B3" w14:textId="56CDC0D5" w:rsidR="00E53DFD"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46204F3F" w14:textId="77777777" w:rsidR="000F3C07" w:rsidRDefault="00E53DFD" w:rsidP="000F3C07">
            <w:pPr>
              <w:spacing w:line="276" w:lineRule="auto"/>
              <w:rPr>
                <w:rFonts w:ascii="Arial" w:hAnsi="Arial" w:cs="Arial"/>
                <w:lang w:val="fr-FR"/>
              </w:rPr>
            </w:pPr>
            <w:r w:rsidRPr="00EA23D6">
              <w:rPr>
                <w:rFonts w:ascii="Times New Roman" w:hAnsi="Times New Roman"/>
                <w:lang w:val="pt-BR"/>
              </w:rPr>
              <w:t xml:space="preserve">24 </w:t>
            </w:r>
            <w:r w:rsidRPr="00CA2EA7">
              <w:rPr>
                <w:rFonts w:ascii="Times New Roman" w:hAnsi="Times New Roman"/>
                <w:position w:val="-4"/>
                <w:lang w:val="pt-BR"/>
              </w:rPr>
              <w:object w:dxaOrig="180" w:dyaOrig="200" w14:anchorId="4BB3A75D">
                <v:shape id="_x0000_i1032" type="#_x0000_t75" style="width:9pt;height:10.2pt" o:ole="">
                  <v:imagedata r:id="rId9" o:title=""/>
                </v:shape>
                <o:OLEObject Type="Embed" ProgID="Equation.3" ShapeID="_x0000_i1032" DrawAspect="Content" ObjectID="_1827080651" r:id="rId20"/>
              </w:object>
            </w:r>
            <w:r>
              <w:rPr>
                <w:rFonts w:ascii="Times New Roman" w:hAnsi="Times New Roman"/>
                <w:lang w:val="pt-BR"/>
              </w:rPr>
              <w:t>3 -</w:t>
            </w:r>
            <w:r w:rsidRPr="00EA23D6">
              <w:rPr>
                <w:rFonts w:ascii="Times New Roman" w:hAnsi="Times New Roman"/>
                <w:lang w:val="pt-BR"/>
              </w:rPr>
              <w:t xml:space="preserve"> 28 </w:t>
            </w:r>
            <w:r>
              <w:rPr>
                <w:rFonts w:ascii="Times New Roman" w:hAnsi="Times New Roman"/>
                <w:lang w:val="pt-BR"/>
              </w:rPr>
              <w:t>=</w:t>
            </w:r>
            <w:r w:rsidR="000F3C07" w:rsidRPr="00323EF7">
              <w:rPr>
                <w:rFonts w:ascii="Arial" w:hAnsi="Arial" w:cs="Arial"/>
                <w:lang w:val="fr-FR"/>
              </w:rPr>
              <w:t>……………………………</w:t>
            </w:r>
          </w:p>
          <w:p w14:paraId="433E4493" w14:textId="32366813" w:rsidR="00E53DFD" w:rsidRPr="00EA23D6"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r>
      <w:tr w:rsidR="00E53DFD" w14:paraId="1E08910D" w14:textId="77777777" w:rsidTr="000F007A">
        <w:tc>
          <w:tcPr>
            <w:tcW w:w="5239" w:type="dxa"/>
          </w:tcPr>
          <w:p w14:paraId="1BC90331" w14:textId="77777777" w:rsidR="000F3C07" w:rsidRDefault="00E53DFD" w:rsidP="000F3C07">
            <w:pPr>
              <w:spacing w:line="276" w:lineRule="auto"/>
              <w:rPr>
                <w:rFonts w:ascii="Arial" w:hAnsi="Arial" w:cs="Arial"/>
                <w:lang w:val="fr-FR"/>
              </w:rPr>
            </w:pPr>
            <w:r>
              <w:rPr>
                <w:rFonts w:ascii="Times New Roman" w:hAnsi="Times New Roman"/>
                <w:lang w:val="pt-BR"/>
              </w:rPr>
              <w:t>1</w:t>
            </w:r>
            <w:r w:rsidRPr="00EA23D6">
              <w:rPr>
                <w:rFonts w:ascii="Times New Roman" w:hAnsi="Times New Roman"/>
                <w:lang w:val="pt-BR"/>
              </w:rPr>
              <w:t xml:space="preserve">6 </w:t>
            </w:r>
            <w:r w:rsidRPr="00CA2EA7">
              <w:rPr>
                <w:rFonts w:ascii="Times New Roman" w:hAnsi="Times New Roman"/>
                <w:position w:val="-4"/>
                <w:lang w:val="pt-BR"/>
              </w:rPr>
              <w:object w:dxaOrig="180" w:dyaOrig="200" w14:anchorId="49B15106">
                <v:shape id="_x0000_i1033" type="#_x0000_t75" style="width:9pt;height:10.2pt" o:ole="">
                  <v:imagedata r:id="rId9" o:title=""/>
                </v:shape>
                <o:OLEObject Type="Embed" ProgID="Equation.3" ShapeID="_x0000_i1033" DrawAspect="Content" ObjectID="_1827080652" r:id="rId21"/>
              </w:object>
            </w:r>
            <w:r w:rsidRPr="00EA23D6">
              <w:rPr>
                <w:rFonts w:ascii="Times New Roman" w:hAnsi="Times New Roman"/>
                <w:lang w:val="pt-BR"/>
              </w:rPr>
              <w:t xml:space="preserve"> 8 + </w:t>
            </w:r>
            <w:r>
              <w:rPr>
                <w:rFonts w:ascii="Times New Roman" w:hAnsi="Times New Roman"/>
                <w:lang w:val="pt-BR"/>
              </w:rPr>
              <w:t>1</w:t>
            </w:r>
            <w:r w:rsidRPr="00EA23D6">
              <w:rPr>
                <w:rFonts w:ascii="Times New Roman" w:hAnsi="Times New Roman"/>
                <w:lang w:val="pt-BR"/>
              </w:rPr>
              <w:t>24</w:t>
            </w:r>
            <w:r>
              <w:rPr>
                <w:rFonts w:ascii="Times New Roman" w:hAnsi="Times New Roman"/>
                <w:lang w:val="pt-BR"/>
              </w:rPr>
              <w:t xml:space="preserve"> =</w:t>
            </w:r>
            <w:r w:rsidR="000F3C07" w:rsidRPr="00323EF7">
              <w:rPr>
                <w:rFonts w:ascii="Arial" w:hAnsi="Arial" w:cs="Arial"/>
                <w:lang w:val="fr-FR"/>
              </w:rPr>
              <w:t>……………………………</w:t>
            </w:r>
          </w:p>
          <w:p w14:paraId="35E628FE" w14:textId="0BEEC124" w:rsidR="00E53DFD" w:rsidRPr="00EA23D6"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sidRPr="00323EF7">
              <w:rPr>
                <w:rFonts w:ascii="Arial" w:hAnsi="Arial" w:cs="Arial"/>
                <w:lang w:val="fr-FR"/>
              </w:rPr>
              <w:t>…………………………</w:t>
            </w:r>
            <w:r>
              <w:rPr>
                <w:lang w:val="fr-FR"/>
              </w:rPr>
              <w:t xml:space="preserve">  </w:t>
            </w:r>
            <w:r w:rsidRPr="00E237A7">
              <w:rPr>
                <w:lang w:val="fr-FR"/>
              </w:rPr>
              <w:t xml:space="preserve"> </w:t>
            </w:r>
            <w:r>
              <w:rPr>
                <w:lang w:val="fr-FR"/>
              </w:rPr>
              <w:t xml:space="preserve">                                     </w:t>
            </w:r>
            <w:r w:rsidRPr="00E237A7">
              <w:rPr>
                <w:lang w:val="fr-FR"/>
              </w:rPr>
              <w:t xml:space="preserve">  </w:t>
            </w:r>
          </w:p>
        </w:tc>
        <w:tc>
          <w:tcPr>
            <w:tcW w:w="5240" w:type="dxa"/>
          </w:tcPr>
          <w:p w14:paraId="045F2192" w14:textId="2DBB7EDA" w:rsidR="000F3C07" w:rsidRDefault="00E53DFD" w:rsidP="000F3C07">
            <w:pPr>
              <w:spacing w:line="276" w:lineRule="auto"/>
              <w:rPr>
                <w:rFonts w:ascii="Arial" w:hAnsi="Arial" w:cs="Arial"/>
                <w:lang w:val="fr-FR"/>
              </w:rPr>
            </w:pPr>
            <w:r>
              <w:rPr>
                <w:rFonts w:ascii="Times New Roman" w:hAnsi="Times New Roman"/>
                <w:lang w:val="pt-BR"/>
              </w:rPr>
              <w:t>5</w:t>
            </w:r>
            <w:r w:rsidRPr="00EA23D6">
              <w:rPr>
                <w:rFonts w:ascii="Times New Roman" w:hAnsi="Times New Roman"/>
                <w:lang w:val="pt-BR"/>
              </w:rPr>
              <w:t xml:space="preserve">4 </w:t>
            </w:r>
            <w:r w:rsidRPr="00CA2EA7">
              <w:rPr>
                <w:rFonts w:ascii="Times New Roman" w:hAnsi="Times New Roman"/>
                <w:position w:val="-4"/>
                <w:lang w:val="pt-BR"/>
              </w:rPr>
              <w:object w:dxaOrig="180" w:dyaOrig="200" w14:anchorId="5DE2D3BF">
                <v:shape id="_x0000_i1034" type="#_x0000_t75" style="width:9pt;height:10.2pt" o:ole="">
                  <v:imagedata r:id="rId9" o:title=""/>
                </v:shape>
                <o:OLEObject Type="Embed" ProgID="Equation.3" ShapeID="_x0000_i1034" DrawAspect="Content" ObjectID="_1827080653" r:id="rId22"/>
              </w:object>
            </w:r>
            <w:r w:rsidRPr="00EA23D6">
              <w:rPr>
                <w:rFonts w:ascii="Times New Roman" w:hAnsi="Times New Roman"/>
                <w:lang w:val="pt-BR"/>
              </w:rPr>
              <w:t xml:space="preserve"> 5 + 35 </w:t>
            </w:r>
            <w:r>
              <w:rPr>
                <w:rFonts w:ascii="Times New Roman" w:hAnsi="Times New Roman"/>
                <w:lang w:val="pt-BR"/>
              </w:rPr>
              <w:t>=</w:t>
            </w:r>
            <w:r w:rsidR="000F3C07" w:rsidRPr="00323EF7">
              <w:rPr>
                <w:rFonts w:ascii="Arial" w:hAnsi="Arial" w:cs="Arial"/>
                <w:lang w:val="fr-FR"/>
              </w:rPr>
              <w:t>……………………………</w:t>
            </w:r>
          </w:p>
          <w:p w14:paraId="0CFE3310" w14:textId="735E87C8" w:rsidR="002B14AA" w:rsidRDefault="002B14AA" w:rsidP="000F3C07">
            <w:pPr>
              <w:spacing w:line="276" w:lineRule="auto"/>
              <w:rPr>
                <w:rFonts w:ascii="Arial" w:hAnsi="Arial" w:cs="Arial"/>
                <w:lang w:val="fr-FR"/>
              </w:rPr>
            </w:pPr>
            <w:r>
              <w:rPr>
                <w:rFonts w:ascii="Arial" w:hAnsi="Arial" w:cs="Arial"/>
                <w:lang w:val="fr-FR"/>
              </w:rPr>
              <w:t xml:space="preserve">                     </w:t>
            </w:r>
            <w:r w:rsidRPr="00323EF7">
              <w:rPr>
                <w:rFonts w:ascii="Arial" w:hAnsi="Arial" w:cs="Arial"/>
                <w:lang w:val="fr-FR"/>
              </w:rPr>
              <w:t>…………………………</w:t>
            </w:r>
          </w:p>
          <w:p w14:paraId="59BF6167" w14:textId="2AA8EDE7" w:rsidR="00E53DFD" w:rsidRPr="00EA23D6" w:rsidRDefault="000F3C07" w:rsidP="000F3C07">
            <w:pPr>
              <w:spacing w:line="276" w:lineRule="auto"/>
              <w:rPr>
                <w:rFonts w:ascii="Times New Roman" w:hAnsi="Times New Roman"/>
                <w:lang w:val="pt-BR"/>
              </w:rPr>
            </w:pPr>
            <w:r>
              <w:rPr>
                <w:lang w:val="fr-FR"/>
              </w:rPr>
              <w:t xml:space="preserve">          </w:t>
            </w:r>
            <w:r w:rsidR="002B14AA">
              <w:rPr>
                <w:lang w:val="fr-FR"/>
              </w:rPr>
              <w:t xml:space="preserve"> </w:t>
            </w:r>
            <w:r>
              <w:rPr>
                <w:lang w:val="fr-FR"/>
              </w:rPr>
              <w:t xml:space="preserve"> </w:t>
            </w:r>
            <w:r w:rsidRPr="00E237A7">
              <w:rPr>
                <w:lang w:val="fr-FR"/>
              </w:rPr>
              <w:t xml:space="preserve"> </w:t>
            </w:r>
            <w:r>
              <w:rPr>
                <w:lang w:val="fr-FR"/>
              </w:rPr>
              <w:t xml:space="preserve">                                     </w:t>
            </w:r>
            <w:r w:rsidRPr="00E237A7">
              <w:rPr>
                <w:lang w:val="fr-FR"/>
              </w:rPr>
              <w:t xml:space="preserve">  </w:t>
            </w:r>
            <w:r w:rsidR="00E53DFD" w:rsidRPr="00EA23D6">
              <w:rPr>
                <w:rFonts w:ascii="Times New Roman" w:hAnsi="Times New Roman"/>
                <w:lang w:val="pt-BR"/>
              </w:rPr>
              <w:t xml:space="preserve">          </w:t>
            </w:r>
            <w:r w:rsidR="00E53DFD">
              <w:rPr>
                <w:rFonts w:ascii="Times New Roman" w:hAnsi="Times New Roman"/>
                <w:lang w:val="pt-BR"/>
              </w:rPr>
              <w:t xml:space="preserve">                                        </w:t>
            </w:r>
          </w:p>
        </w:tc>
      </w:tr>
    </w:tbl>
    <w:p w14:paraId="7075D828" w14:textId="64FB1D86" w:rsidR="00235242" w:rsidRPr="00D422F4" w:rsidRDefault="00FC72FC" w:rsidP="00235242">
      <w:pPr>
        <w:spacing w:line="276" w:lineRule="auto"/>
        <w:rPr>
          <w:sz w:val="14"/>
          <w:lang w:val="fr-FR"/>
        </w:rPr>
      </w:pPr>
      <w:r>
        <w:rPr>
          <w:sz w:val="14"/>
          <w:lang w:val="fr-FR"/>
        </w:rPr>
        <w:t xml:space="preserve">     </w:t>
      </w:r>
      <w:r w:rsidR="00235242" w:rsidRPr="00D422F4">
        <w:rPr>
          <w:rFonts w:ascii="Times New Roman" w:hAnsi="Times New Roman"/>
          <w:b/>
          <w:lang w:val="pt-BR"/>
        </w:rPr>
        <w:t>Bài 3: Viết số thích hợp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3"/>
        <w:gridCol w:w="3493"/>
        <w:gridCol w:w="3493"/>
      </w:tblGrid>
      <w:tr w:rsidR="00235242" w14:paraId="4944AC20" w14:textId="77777777" w:rsidTr="004A3254">
        <w:tc>
          <w:tcPr>
            <w:tcW w:w="3493" w:type="dxa"/>
          </w:tcPr>
          <w:p w14:paraId="76871AF3" w14:textId="5C458DC4" w:rsidR="00235242" w:rsidRDefault="00235242" w:rsidP="00C43F2D">
            <w:pPr>
              <w:spacing w:line="276" w:lineRule="auto"/>
              <w:rPr>
                <w:rFonts w:ascii="Times New Roman" w:hAnsi="Times New Roman"/>
                <w:lang w:val="pt-BR"/>
              </w:rPr>
            </w:pPr>
            <w:r w:rsidRPr="00EA23D6">
              <w:rPr>
                <w:rFonts w:ascii="Times New Roman" w:hAnsi="Times New Roman"/>
                <w:lang w:val="pt-BR"/>
              </w:rPr>
              <w:t>3m 2cm = …</w:t>
            </w:r>
            <w:r>
              <w:rPr>
                <w:rFonts w:ascii="Times New Roman" w:hAnsi="Times New Roman"/>
                <w:lang w:val="pt-BR"/>
              </w:rPr>
              <w:t>......</w:t>
            </w:r>
            <w:r w:rsidRPr="00EA23D6">
              <w:rPr>
                <w:rFonts w:ascii="Times New Roman" w:hAnsi="Times New Roman"/>
                <w:lang w:val="pt-BR"/>
              </w:rPr>
              <w:t xml:space="preserve">cm                   </w:t>
            </w:r>
          </w:p>
        </w:tc>
        <w:tc>
          <w:tcPr>
            <w:tcW w:w="3493" w:type="dxa"/>
          </w:tcPr>
          <w:p w14:paraId="3821D463" w14:textId="35C00293" w:rsidR="00235242" w:rsidRDefault="00235242" w:rsidP="00C43F2D">
            <w:pPr>
              <w:spacing w:line="276" w:lineRule="auto"/>
              <w:rPr>
                <w:rFonts w:ascii="Times New Roman" w:hAnsi="Times New Roman"/>
                <w:lang w:val="pt-BR"/>
              </w:rPr>
            </w:pPr>
            <w:r w:rsidRPr="00EA23D6">
              <w:rPr>
                <w:rFonts w:ascii="Times New Roman" w:hAnsi="Times New Roman"/>
                <w:lang w:val="pt-BR"/>
              </w:rPr>
              <w:t xml:space="preserve">4m 7 dm = … </w:t>
            </w:r>
            <w:r>
              <w:rPr>
                <w:rFonts w:ascii="Times New Roman" w:hAnsi="Times New Roman"/>
                <w:lang w:val="pt-BR"/>
              </w:rPr>
              <w:t>.....</w:t>
            </w:r>
            <w:r w:rsidRPr="00EA23D6">
              <w:rPr>
                <w:rFonts w:ascii="Times New Roman" w:hAnsi="Times New Roman"/>
                <w:lang w:val="pt-BR"/>
              </w:rPr>
              <w:t xml:space="preserve">dm                  </w:t>
            </w:r>
            <w:r>
              <w:rPr>
                <w:rFonts w:ascii="Times New Roman" w:hAnsi="Times New Roman"/>
                <w:lang w:val="pt-BR"/>
              </w:rPr>
              <w:t xml:space="preserve">  </w:t>
            </w:r>
          </w:p>
        </w:tc>
        <w:tc>
          <w:tcPr>
            <w:tcW w:w="3493" w:type="dxa"/>
          </w:tcPr>
          <w:p w14:paraId="04DDBA67" w14:textId="525035C7" w:rsidR="00235242" w:rsidRDefault="00235242" w:rsidP="00C43F2D">
            <w:pPr>
              <w:spacing w:line="276" w:lineRule="auto"/>
              <w:rPr>
                <w:rFonts w:ascii="Times New Roman" w:hAnsi="Times New Roman"/>
                <w:lang w:val="pt-BR"/>
              </w:rPr>
            </w:pPr>
            <w:r w:rsidRPr="00EA23D6">
              <w:rPr>
                <w:rFonts w:ascii="Times New Roman" w:hAnsi="Times New Roman"/>
                <w:lang w:val="pt-BR"/>
              </w:rPr>
              <w:t xml:space="preserve">4 m 7 cm = … </w:t>
            </w:r>
            <w:r>
              <w:rPr>
                <w:rFonts w:ascii="Times New Roman" w:hAnsi="Times New Roman"/>
                <w:lang w:val="pt-BR"/>
              </w:rPr>
              <w:t>.....</w:t>
            </w:r>
            <w:r w:rsidRPr="00EA23D6">
              <w:rPr>
                <w:rFonts w:ascii="Times New Roman" w:hAnsi="Times New Roman"/>
                <w:lang w:val="pt-BR"/>
              </w:rPr>
              <w:t>cm</w:t>
            </w:r>
          </w:p>
        </w:tc>
      </w:tr>
      <w:tr w:rsidR="00235242" w14:paraId="15D1B27C" w14:textId="77777777" w:rsidTr="004A3254">
        <w:trPr>
          <w:trHeight w:val="458"/>
        </w:trPr>
        <w:tc>
          <w:tcPr>
            <w:tcW w:w="3493" w:type="dxa"/>
          </w:tcPr>
          <w:p w14:paraId="6A8C35FE" w14:textId="032DD6EB" w:rsidR="00235242" w:rsidRDefault="00235242" w:rsidP="00C43F2D">
            <w:pPr>
              <w:spacing w:line="276" w:lineRule="auto"/>
              <w:rPr>
                <w:rFonts w:ascii="Times New Roman" w:hAnsi="Times New Roman"/>
                <w:lang w:val="pt-BR"/>
              </w:rPr>
            </w:pPr>
            <w:r w:rsidRPr="000E3772">
              <w:rPr>
                <w:rFonts w:ascii="Times New Roman" w:hAnsi="Times New Roman"/>
                <w:lang w:val="pt-BR"/>
              </w:rPr>
              <w:t>2</w:t>
            </w:r>
            <w:r>
              <w:rPr>
                <w:rFonts w:ascii="Times New Roman" w:hAnsi="Times New Roman"/>
                <w:lang w:val="pt-BR"/>
              </w:rPr>
              <w:t>0</w:t>
            </w:r>
            <w:r w:rsidRPr="000E3772">
              <w:rPr>
                <w:rFonts w:ascii="Times New Roman" w:hAnsi="Times New Roman"/>
                <w:lang w:val="pt-BR"/>
              </w:rPr>
              <w:t xml:space="preserve">dm 2 m = </w:t>
            </w:r>
            <w:r>
              <w:rPr>
                <w:rFonts w:ascii="Times New Roman" w:hAnsi="Times New Roman"/>
                <w:lang w:val="nl-NL"/>
              </w:rPr>
              <w:t xml:space="preserve">….... m                   </w:t>
            </w:r>
          </w:p>
        </w:tc>
        <w:tc>
          <w:tcPr>
            <w:tcW w:w="3493" w:type="dxa"/>
          </w:tcPr>
          <w:p w14:paraId="20004078" w14:textId="32F6DD3E" w:rsidR="00235242" w:rsidRDefault="00235242" w:rsidP="00C43F2D">
            <w:pPr>
              <w:spacing w:line="276" w:lineRule="auto"/>
              <w:rPr>
                <w:rFonts w:ascii="Times New Roman" w:hAnsi="Times New Roman"/>
                <w:lang w:val="pt-BR"/>
              </w:rPr>
            </w:pPr>
            <w:r w:rsidRPr="00EA23D6">
              <w:rPr>
                <w:rFonts w:ascii="Times New Roman" w:hAnsi="Times New Roman"/>
                <w:lang w:val="nl-NL"/>
              </w:rPr>
              <w:t>8</w:t>
            </w:r>
            <w:r>
              <w:rPr>
                <w:rFonts w:ascii="Times New Roman" w:hAnsi="Times New Roman"/>
                <w:lang w:val="nl-NL"/>
              </w:rPr>
              <w:t>0</w:t>
            </w:r>
            <w:r w:rsidRPr="00EA23D6">
              <w:rPr>
                <w:rFonts w:ascii="Times New Roman" w:hAnsi="Times New Roman"/>
                <w:lang w:val="nl-NL"/>
              </w:rPr>
              <w:t xml:space="preserve"> dm</w:t>
            </w:r>
            <w:r>
              <w:rPr>
                <w:rFonts w:ascii="Times New Roman" w:hAnsi="Times New Roman"/>
                <w:lang w:val="nl-NL"/>
              </w:rPr>
              <w:t xml:space="preserve"> 2m</w:t>
            </w:r>
            <w:r w:rsidRPr="00EA23D6">
              <w:rPr>
                <w:rFonts w:ascii="Times New Roman" w:hAnsi="Times New Roman"/>
                <w:lang w:val="nl-NL"/>
              </w:rPr>
              <w:t xml:space="preserve"> = …</w:t>
            </w:r>
            <w:r>
              <w:rPr>
                <w:rFonts w:ascii="Times New Roman" w:hAnsi="Times New Roman"/>
                <w:lang w:val="nl-NL"/>
              </w:rPr>
              <w:t>......</w:t>
            </w:r>
            <w:r w:rsidRPr="00EA23D6">
              <w:rPr>
                <w:rFonts w:ascii="Times New Roman" w:hAnsi="Times New Roman"/>
                <w:lang w:val="nl-NL"/>
              </w:rPr>
              <w:t xml:space="preserve">m                      </w:t>
            </w:r>
          </w:p>
        </w:tc>
        <w:tc>
          <w:tcPr>
            <w:tcW w:w="3493" w:type="dxa"/>
          </w:tcPr>
          <w:p w14:paraId="44B60459" w14:textId="796A49C2" w:rsidR="00235242" w:rsidRPr="00235242" w:rsidRDefault="00235242" w:rsidP="00C43F2D">
            <w:pPr>
              <w:spacing w:line="276" w:lineRule="auto"/>
              <w:rPr>
                <w:rFonts w:ascii="Times New Roman" w:hAnsi="Times New Roman"/>
                <w:lang w:val="nl-NL"/>
              </w:rPr>
            </w:pPr>
            <w:r w:rsidRPr="00EA23D6">
              <w:rPr>
                <w:rFonts w:ascii="Times New Roman" w:hAnsi="Times New Roman"/>
                <w:lang w:val="nl-NL"/>
              </w:rPr>
              <w:t>9 cm</w:t>
            </w:r>
            <w:r w:rsidR="00C43F2D">
              <w:rPr>
                <w:rFonts w:ascii="Times New Roman" w:hAnsi="Times New Roman"/>
                <w:lang w:val="nl-NL"/>
              </w:rPr>
              <w:t xml:space="preserve"> </w:t>
            </w:r>
            <w:r w:rsidRPr="00EA23D6">
              <w:rPr>
                <w:rFonts w:ascii="Times New Roman" w:hAnsi="Times New Roman"/>
                <w:lang w:val="nl-NL"/>
              </w:rPr>
              <w:t>8 mm = …</w:t>
            </w:r>
            <w:r>
              <w:rPr>
                <w:rFonts w:ascii="Times New Roman" w:hAnsi="Times New Roman"/>
                <w:lang w:val="nl-NL"/>
              </w:rPr>
              <w:t>.....</w:t>
            </w:r>
            <w:r w:rsidRPr="00EA23D6">
              <w:rPr>
                <w:rFonts w:ascii="Times New Roman" w:hAnsi="Times New Roman"/>
                <w:lang w:val="nl-NL"/>
              </w:rPr>
              <w:t xml:space="preserve"> m</w:t>
            </w:r>
            <w:r>
              <w:rPr>
                <w:rFonts w:ascii="Times New Roman" w:hAnsi="Times New Roman"/>
                <w:lang w:val="nl-NL"/>
              </w:rPr>
              <w:t>m</w:t>
            </w:r>
          </w:p>
        </w:tc>
      </w:tr>
      <w:tr w:rsidR="00235242" w14:paraId="7709BA18" w14:textId="77777777" w:rsidTr="004A3254">
        <w:tc>
          <w:tcPr>
            <w:tcW w:w="3493" w:type="dxa"/>
          </w:tcPr>
          <w:p w14:paraId="28B904F5" w14:textId="78E22906" w:rsidR="00235242" w:rsidRDefault="00235242" w:rsidP="00C43F2D">
            <w:pPr>
              <w:spacing w:line="276" w:lineRule="auto"/>
              <w:rPr>
                <w:rFonts w:ascii="Times New Roman" w:hAnsi="Times New Roman"/>
                <w:lang w:val="pt-BR"/>
              </w:rPr>
            </w:pPr>
            <w:r w:rsidRPr="00EA23D6">
              <w:rPr>
                <w:rFonts w:ascii="Times New Roman" w:hAnsi="Times New Roman"/>
                <w:lang w:val="nl-NL"/>
              </w:rPr>
              <w:t>7</w:t>
            </w:r>
            <w:r>
              <w:rPr>
                <w:rFonts w:ascii="Times New Roman" w:hAnsi="Times New Roman"/>
                <w:lang w:val="nl-NL"/>
              </w:rPr>
              <w:t>0 d</w:t>
            </w:r>
            <w:r w:rsidRPr="00EA23D6">
              <w:rPr>
                <w:rFonts w:ascii="Times New Roman" w:hAnsi="Times New Roman"/>
                <w:lang w:val="nl-NL"/>
              </w:rPr>
              <w:t>m = …</w:t>
            </w:r>
            <w:r>
              <w:rPr>
                <w:rFonts w:ascii="Times New Roman" w:hAnsi="Times New Roman"/>
                <w:lang w:val="nl-NL"/>
              </w:rPr>
              <w:t>.......</w:t>
            </w:r>
            <w:r w:rsidRPr="00EA23D6">
              <w:rPr>
                <w:rFonts w:ascii="Times New Roman" w:hAnsi="Times New Roman"/>
                <w:lang w:val="nl-NL"/>
              </w:rPr>
              <w:t xml:space="preserve">m                           </w:t>
            </w:r>
          </w:p>
        </w:tc>
        <w:tc>
          <w:tcPr>
            <w:tcW w:w="3493" w:type="dxa"/>
          </w:tcPr>
          <w:p w14:paraId="5CFFF089" w14:textId="600A1445" w:rsidR="00235242" w:rsidRDefault="00235242" w:rsidP="00C43F2D">
            <w:pPr>
              <w:spacing w:line="276" w:lineRule="auto"/>
              <w:rPr>
                <w:rFonts w:ascii="Times New Roman" w:hAnsi="Times New Roman"/>
                <w:lang w:val="pt-BR"/>
              </w:rPr>
            </w:pPr>
            <w:r w:rsidRPr="00EA23D6">
              <w:rPr>
                <w:rFonts w:ascii="Times New Roman" w:hAnsi="Times New Roman"/>
                <w:lang w:val="nl-NL"/>
              </w:rPr>
              <w:t>3 km = …</w:t>
            </w:r>
            <w:r>
              <w:rPr>
                <w:rFonts w:ascii="Times New Roman" w:hAnsi="Times New Roman"/>
                <w:lang w:val="nl-NL"/>
              </w:rPr>
              <w:t>.....</w:t>
            </w:r>
            <w:r w:rsidRPr="00EA23D6">
              <w:rPr>
                <w:rFonts w:ascii="Times New Roman" w:hAnsi="Times New Roman"/>
                <w:lang w:val="nl-NL"/>
              </w:rPr>
              <w:t xml:space="preserve">m                         </w:t>
            </w:r>
          </w:p>
        </w:tc>
        <w:tc>
          <w:tcPr>
            <w:tcW w:w="3493" w:type="dxa"/>
          </w:tcPr>
          <w:p w14:paraId="61BBA730" w14:textId="2B58D453" w:rsidR="00235242" w:rsidRPr="00C43F2D" w:rsidRDefault="00235242" w:rsidP="00C43F2D">
            <w:pPr>
              <w:spacing w:line="276" w:lineRule="auto"/>
              <w:rPr>
                <w:rFonts w:ascii="Times New Roman" w:hAnsi="Times New Roman"/>
                <w:lang w:val="nl-NL"/>
              </w:rPr>
            </w:pPr>
            <w:r w:rsidRPr="00EA23D6">
              <w:rPr>
                <w:rFonts w:ascii="Times New Roman" w:hAnsi="Times New Roman"/>
                <w:lang w:val="nl-NL"/>
              </w:rPr>
              <w:t xml:space="preserve">6 m 5 cm = … </w:t>
            </w:r>
            <w:r>
              <w:rPr>
                <w:rFonts w:ascii="Times New Roman" w:hAnsi="Times New Roman"/>
                <w:lang w:val="nl-NL"/>
              </w:rPr>
              <w:t>.....</w:t>
            </w:r>
            <w:r w:rsidRPr="00EA23D6">
              <w:rPr>
                <w:rFonts w:ascii="Times New Roman" w:hAnsi="Times New Roman"/>
                <w:lang w:val="nl-NL"/>
              </w:rPr>
              <w:t>cm</w:t>
            </w:r>
          </w:p>
        </w:tc>
      </w:tr>
    </w:tbl>
    <w:p w14:paraId="4209FAA2" w14:textId="77777777" w:rsidR="00235242" w:rsidRPr="00EA23D6" w:rsidRDefault="00235242" w:rsidP="00235242">
      <w:pPr>
        <w:spacing w:line="276" w:lineRule="auto"/>
        <w:rPr>
          <w:rFonts w:ascii="Times New Roman" w:hAnsi="Times New Roman"/>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3"/>
        <w:gridCol w:w="3493"/>
        <w:gridCol w:w="3493"/>
      </w:tblGrid>
      <w:tr w:rsidR="00AA730E" w14:paraId="19828DE8" w14:textId="77777777" w:rsidTr="004A3254">
        <w:tc>
          <w:tcPr>
            <w:tcW w:w="3493" w:type="dxa"/>
          </w:tcPr>
          <w:p w14:paraId="1D537D7C" w14:textId="7A381CA6" w:rsidR="00AA730E" w:rsidRDefault="00AA730E" w:rsidP="006449F2">
            <w:pPr>
              <w:spacing w:line="276" w:lineRule="auto"/>
              <w:rPr>
                <w:rFonts w:ascii="Times New Roman" w:hAnsi="Times New Roman"/>
                <w:lang w:val="pt-BR"/>
              </w:rPr>
            </w:pPr>
            <w:r>
              <w:rPr>
                <w:rFonts w:ascii="Times New Roman" w:hAnsi="Times New Roman"/>
                <w:lang w:val="pt-BR"/>
              </w:rPr>
              <w:t>83</w:t>
            </w:r>
            <w:r w:rsidRPr="00EA23D6">
              <w:rPr>
                <w:rFonts w:ascii="Times New Roman" w:hAnsi="Times New Roman"/>
                <w:lang w:val="pt-BR"/>
              </w:rPr>
              <w:t xml:space="preserve">cm </w:t>
            </w:r>
            <w:r>
              <w:rPr>
                <w:rFonts w:ascii="Times New Roman" w:hAnsi="Times New Roman"/>
                <w:lang w:val="pt-BR"/>
              </w:rPr>
              <w:t xml:space="preserve">x 7 </w:t>
            </w:r>
            <w:r w:rsidRPr="00EA23D6">
              <w:rPr>
                <w:rFonts w:ascii="Times New Roman" w:hAnsi="Times New Roman"/>
                <w:lang w:val="pt-BR"/>
              </w:rPr>
              <w:t>= …</w:t>
            </w:r>
            <w:r>
              <w:rPr>
                <w:rFonts w:ascii="Times New Roman" w:hAnsi="Times New Roman"/>
                <w:lang w:val="pt-BR"/>
              </w:rPr>
              <w:t>......</w:t>
            </w:r>
            <w:r w:rsidRPr="00EA23D6">
              <w:rPr>
                <w:rFonts w:ascii="Times New Roman" w:hAnsi="Times New Roman"/>
                <w:lang w:val="pt-BR"/>
              </w:rPr>
              <w:t xml:space="preserve">cm                   </w:t>
            </w:r>
          </w:p>
        </w:tc>
        <w:tc>
          <w:tcPr>
            <w:tcW w:w="3493" w:type="dxa"/>
          </w:tcPr>
          <w:p w14:paraId="2701C169" w14:textId="11B27E14" w:rsidR="00AA730E" w:rsidRDefault="00140A20" w:rsidP="006449F2">
            <w:pPr>
              <w:spacing w:line="276" w:lineRule="auto"/>
              <w:rPr>
                <w:rFonts w:ascii="Times New Roman" w:hAnsi="Times New Roman"/>
                <w:lang w:val="pt-BR"/>
              </w:rPr>
            </w:pPr>
            <w:r>
              <w:rPr>
                <w:rFonts w:ascii="Times New Roman" w:hAnsi="Times New Roman"/>
                <w:lang w:val="pt-BR"/>
              </w:rPr>
              <w:t>287</w:t>
            </w:r>
            <w:r w:rsidR="00AA730E" w:rsidRPr="00EA23D6">
              <w:rPr>
                <w:rFonts w:ascii="Times New Roman" w:hAnsi="Times New Roman"/>
                <w:lang w:val="pt-BR"/>
              </w:rPr>
              <w:t xml:space="preserve"> dm</w:t>
            </w:r>
            <w:r>
              <w:rPr>
                <w:rFonts w:ascii="Times New Roman" w:hAnsi="Times New Roman"/>
                <w:lang w:val="pt-BR"/>
              </w:rPr>
              <w:t xml:space="preserve"> : 7</w:t>
            </w:r>
            <w:r w:rsidR="00AA730E" w:rsidRPr="00EA23D6">
              <w:rPr>
                <w:rFonts w:ascii="Times New Roman" w:hAnsi="Times New Roman"/>
                <w:lang w:val="pt-BR"/>
              </w:rPr>
              <w:t xml:space="preserve"> = … </w:t>
            </w:r>
            <w:r w:rsidR="00AA730E">
              <w:rPr>
                <w:rFonts w:ascii="Times New Roman" w:hAnsi="Times New Roman"/>
                <w:lang w:val="pt-BR"/>
              </w:rPr>
              <w:t>.....</w:t>
            </w:r>
            <w:r w:rsidR="00AA730E" w:rsidRPr="00EA23D6">
              <w:rPr>
                <w:rFonts w:ascii="Times New Roman" w:hAnsi="Times New Roman"/>
                <w:lang w:val="pt-BR"/>
              </w:rPr>
              <w:t xml:space="preserve">dm                  </w:t>
            </w:r>
            <w:r w:rsidR="00AA730E">
              <w:rPr>
                <w:rFonts w:ascii="Times New Roman" w:hAnsi="Times New Roman"/>
                <w:lang w:val="pt-BR"/>
              </w:rPr>
              <w:t xml:space="preserve">  </w:t>
            </w:r>
          </w:p>
        </w:tc>
        <w:tc>
          <w:tcPr>
            <w:tcW w:w="3493" w:type="dxa"/>
          </w:tcPr>
          <w:p w14:paraId="096597F0" w14:textId="3D4FAAB1" w:rsidR="00AA730E" w:rsidRDefault="00AA730E" w:rsidP="006449F2">
            <w:pPr>
              <w:spacing w:line="276" w:lineRule="auto"/>
              <w:rPr>
                <w:rFonts w:ascii="Times New Roman" w:hAnsi="Times New Roman"/>
                <w:lang w:val="pt-BR"/>
              </w:rPr>
            </w:pPr>
            <w:r w:rsidRPr="00EA23D6">
              <w:rPr>
                <w:rFonts w:ascii="Times New Roman" w:hAnsi="Times New Roman"/>
                <w:lang w:val="pt-BR"/>
              </w:rPr>
              <w:t xml:space="preserve">4 m </w:t>
            </w:r>
            <w:r w:rsidR="00904EFD">
              <w:rPr>
                <w:rFonts w:ascii="Times New Roman" w:hAnsi="Times New Roman"/>
                <w:lang w:val="pt-BR"/>
              </w:rPr>
              <w:t xml:space="preserve">- 245cm </w:t>
            </w:r>
            <w:r w:rsidRPr="00EA23D6">
              <w:rPr>
                <w:rFonts w:ascii="Times New Roman" w:hAnsi="Times New Roman"/>
                <w:lang w:val="pt-BR"/>
              </w:rPr>
              <w:t xml:space="preserve"> = … </w:t>
            </w:r>
            <w:r>
              <w:rPr>
                <w:rFonts w:ascii="Times New Roman" w:hAnsi="Times New Roman"/>
                <w:lang w:val="pt-BR"/>
              </w:rPr>
              <w:t>.....</w:t>
            </w:r>
            <w:r w:rsidRPr="00EA23D6">
              <w:rPr>
                <w:rFonts w:ascii="Times New Roman" w:hAnsi="Times New Roman"/>
                <w:lang w:val="pt-BR"/>
              </w:rPr>
              <w:t>cm</w:t>
            </w:r>
          </w:p>
        </w:tc>
      </w:tr>
      <w:tr w:rsidR="00AA730E" w:rsidRPr="00235242" w14:paraId="4B075F13" w14:textId="77777777" w:rsidTr="004A3254">
        <w:trPr>
          <w:trHeight w:val="458"/>
        </w:trPr>
        <w:tc>
          <w:tcPr>
            <w:tcW w:w="3493" w:type="dxa"/>
          </w:tcPr>
          <w:p w14:paraId="408ACE34" w14:textId="73958E8E" w:rsidR="00AA730E" w:rsidRDefault="00AA730E" w:rsidP="006449F2">
            <w:pPr>
              <w:spacing w:line="276" w:lineRule="auto"/>
              <w:rPr>
                <w:rFonts w:ascii="Times New Roman" w:hAnsi="Times New Roman"/>
                <w:lang w:val="pt-BR"/>
              </w:rPr>
            </w:pPr>
            <w:r>
              <w:rPr>
                <w:rFonts w:ascii="Times New Roman" w:hAnsi="Times New Roman"/>
                <w:lang w:val="pt-BR"/>
              </w:rPr>
              <w:t>255</w:t>
            </w:r>
            <w:r w:rsidRPr="000E3772">
              <w:rPr>
                <w:rFonts w:ascii="Times New Roman" w:hAnsi="Times New Roman"/>
                <w:lang w:val="pt-BR"/>
              </w:rPr>
              <w:t xml:space="preserve"> m</w:t>
            </w:r>
            <w:r>
              <w:rPr>
                <w:rFonts w:ascii="Times New Roman" w:hAnsi="Times New Roman"/>
                <w:lang w:val="pt-BR"/>
              </w:rPr>
              <w:t xml:space="preserve"> : 5</w:t>
            </w:r>
            <w:r w:rsidRPr="000E3772">
              <w:rPr>
                <w:rFonts w:ascii="Times New Roman" w:hAnsi="Times New Roman"/>
                <w:lang w:val="pt-BR"/>
              </w:rPr>
              <w:t xml:space="preserve"> = </w:t>
            </w:r>
            <w:r>
              <w:rPr>
                <w:rFonts w:ascii="Times New Roman" w:hAnsi="Times New Roman"/>
                <w:lang w:val="nl-NL"/>
              </w:rPr>
              <w:t xml:space="preserve">….... m                   </w:t>
            </w:r>
          </w:p>
        </w:tc>
        <w:tc>
          <w:tcPr>
            <w:tcW w:w="3493" w:type="dxa"/>
          </w:tcPr>
          <w:p w14:paraId="28158153" w14:textId="124A7FD4" w:rsidR="00AA730E" w:rsidRDefault="00140A20" w:rsidP="006449F2">
            <w:pPr>
              <w:spacing w:line="276" w:lineRule="auto"/>
              <w:rPr>
                <w:rFonts w:ascii="Times New Roman" w:hAnsi="Times New Roman"/>
                <w:lang w:val="pt-BR"/>
              </w:rPr>
            </w:pPr>
            <w:r>
              <w:rPr>
                <w:rFonts w:ascii="Times New Roman" w:hAnsi="Times New Roman"/>
                <w:lang w:val="nl-NL"/>
              </w:rPr>
              <w:t>2</w:t>
            </w:r>
            <w:r w:rsidR="00AA730E" w:rsidRPr="00EA23D6">
              <w:rPr>
                <w:rFonts w:ascii="Times New Roman" w:hAnsi="Times New Roman"/>
                <w:lang w:val="nl-NL"/>
              </w:rPr>
              <w:t>8</w:t>
            </w:r>
            <w:r w:rsidR="00AA730E">
              <w:rPr>
                <w:rFonts w:ascii="Times New Roman" w:hAnsi="Times New Roman"/>
                <w:lang w:val="nl-NL"/>
              </w:rPr>
              <w:t>0</w:t>
            </w:r>
            <w:r w:rsidR="00AA730E" w:rsidRPr="00EA23D6">
              <w:rPr>
                <w:rFonts w:ascii="Times New Roman" w:hAnsi="Times New Roman"/>
                <w:lang w:val="nl-NL"/>
              </w:rPr>
              <w:t xml:space="preserve"> </w:t>
            </w:r>
            <w:r w:rsidR="00AA730E">
              <w:rPr>
                <w:rFonts w:ascii="Times New Roman" w:hAnsi="Times New Roman"/>
                <w:lang w:val="nl-NL"/>
              </w:rPr>
              <w:t>m</w:t>
            </w:r>
            <w:r>
              <w:rPr>
                <w:rFonts w:ascii="Times New Roman" w:hAnsi="Times New Roman"/>
                <w:lang w:val="nl-NL"/>
              </w:rPr>
              <w:t xml:space="preserve"> :5 </w:t>
            </w:r>
            <w:r w:rsidR="00AA730E" w:rsidRPr="00EA23D6">
              <w:rPr>
                <w:rFonts w:ascii="Times New Roman" w:hAnsi="Times New Roman"/>
                <w:lang w:val="nl-NL"/>
              </w:rPr>
              <w:t xml:space="preserve"> = …</w:t>
            </w:r>
            <w:r w:rsidR="00AA730E">
              <w:rPr>
                <w:rFonts w:ascii="Times New Roman" w:hAnsi="Times New Roman"/>
                <w:lang w:val="nl-NL"/>
              </w:rPr>
              <w:t>......</w:t>
            </w:r>
            <w:r w:rsidR="00AA730E" w:rsidRPr="00EA23D6">
              <w:rPr>
                <w:rFonts w:ascii="Times New Roman" w:hAnsi="Times New Roman"/>
                <w:lang w:val="nl-NL"/>
              </w:rPr>
              <w:t xml:space="preserve">m                      </w:t>
            </w:r>
          </w:p>
        </w:tc>
        <w:tc>
          <w:tcPr>
            <w:tcW w:w="3493" w:type="dxa"/>
          </w:tcPr>
          <w:p w14:paraId="5C0F1E39" w14:textId="608FE4D5" w:rsidR="00AA730E" w:rsidRPr="00235242" w:rsidRDefault="00AA730E" w:rsidP="006449F2">
            <w:pPr>
              <w:spacing w:line="276" w:lineRule="auto"/>
              <w:rPr>
                <w:rFonts w:ascii="Times New Roman" w:hAnsi="Times New Roman"/>
                <w:lang w:val="nl-NL"/>
              </w:rPr>
            </w:pPr>
            <w:r w:rsidRPr="00EA23D6">
              <w:rPr>
                <w:rFonts w:ascii="Times New Roman" w:hAnsi="Times New Roman"/>
                <w:lang w:val="nl-NL"/>
              </w:rPr>
              <w:t>9 cm</w:t>
            </w:r>
            <w:r>
              <w:rPr>
                <w:rFonts w:ascii="Times New Roman" w:hAnsi="Times New Roman"/>
                <w:lang w:val="nl-NL"/>
              </w:rPr>
              <w:t xml:space="preserve"> </w:t>
            </w:r>
            <w:r w:rsidR="00C463D5">
              <w:rPr>
                <w:rFonts w:ascii="Times New Roman" w:hAnsi="Times New Roman"/>
                <w:lang w:val="nl-NL"/>
              </w:rPr>
              <w:t>x 2</w:t>
            </w:r>
            <w:r w:rsidRPr="00EA23D6">
              <w:rPr>
                <w:rFonts w:ascii="Times New Roman" w:hAnsi="Times New Roman"/>
                <w:lang w:val="nl-NL"/>
              </w:rPr>
              <w:t xml:space="preserve"> = …</w:t>
            </w:r>
            <w:r>
              <w:rPr>
                <w:rFonts w:ascii="Times New Roman" w:hAnsi="Times New Roman"/>
                <w:lang w:val="nl-NL"/>
              </w:rPr>
              <w:t>.....</w:t>
            </w:r>
            <w:r w:rsidRPr="00EA23D6">
              <w:rPr>
                <w:rFonts w:ascii="Times New Roman" w:hAnsi="Times New Roman"/>
                <w:lang w:val="nl-NL"/>
              </w:rPr>
              <w:t xml:space="preserve"> m</w:t>
            </w:r>
            <w:r>
              <w:rPr>
                <w:rFonts w:ascii="Times New Roman" w:hAnsi="Times New Roman"/>
                <w:lang w:val="nl-NL"/>
              </w:rPr>
              <w:t>m</w:t>
            </w:r>
          </w:p>
        </w:tc>
      </w:tr>
      <w:tr w:rsidR="00AA730E" w:rsidRPr="00C43F2D" w14:paraId="1FEFE1FA" w14:textId="77777777" w:rsidTr="004A3254">
        <w:tc>
          <w:tcPr>
            <w:tcW w:w="3493" w:type="dxa"/>
          </w:tcPr>
          <w:p w14:paraId="74D74B18" w14:textId="6F2E2A99" w:rsidR="00AA730E" w:rsidRDefault="00AA730E" w:rsidP="006449F2">
            <w:pPr>
              <w:spacing w:line="276" w:lineRule="auto"/>
              <w:rPr>
                <w:rFonts w:ascii="Times New Roman" w:hAnsi="Times New Roman"/>
                <w:lang w:val="pt-BR"/>
              </w:rPr>
            </w:pPr>
            <w:r w:rsidRPr="00EA23D6">
              <w:rPr>
                <w:rFonts w:ascii="Times New Roman" w:hAnsi="Times New Roman"/>
                <w:lang w:val="nl-NL"/>
              </w:rPr>
              <w:t>7</w:t>
            </w:r>
            <w:r>
              <w:rPr>
                <w:rFonts w:ascii="Times New Roman" w:hAnsi="Times New Roman"/>
                <w:lang w:val="nl-NL"/>
              </w:rPr>
              <w:t>0 d</w:t>
            </w:r>
            <w:r w:rsidRPr="00EA23D6">
              <w:rPr>
                <w:rFonts w:ascii="Times New Roman" w:hAnsi="Times New Roman"/>
                <w:lang w:val="nl-NL"/>
              </w:rPr>
              <w:t xml:space="preserve">m </w:t>
            </w:r>
            <w:r>
              <w:rPr>
                <w:rFonts w:ascii="Times New Roman" w:hAnsi="Times New Roman"/>
                <w:lang w:val="nl-NL"/>
              </w:rPr>
              <w:t xml:space="preserve">: 10 </w:t>
            </w:r>
            <w:r w:rsidRPr="00EA23D6">
              <w:rPr>
                <w:rFonts w:ascii="Times New Roman" w:hAnsi="Times New Roman"/>
                <w:lang w:val="nl-NL"/>
              </w:rPr>
              <w:t>= …</w:t>
            </w:r>
            <w:r>
              <w:rPr>
                <w:rFonts w:ascii="Times New Roman" w:hAnsi="Times New Roman"/>
                <w:lang w:val="nl-NL"/>
              </w:rPr>
              <w:t>.......</w:t>
            </w:r>
            <w:r w:rsidRPr="00EA23D6">
              <w:rPr>
                <w:rFonts w:ascii="Times New Roman" w:hAnsi="Times New Roman"/>
                <w:lang w:val="nl-NL"/>
              </w:rPr>
              <w:t xml:space="preserve">m                           </w:t>
            </w:r>
          </w:p>
        </w:tc>
        <w:tc>
          <w:tcPr>
            <w:tcW w:w="3493" w:type="dxa"/>
          </w:tcPr>
          <w:p w14:paraId="0268C6D7" w14:textId="19C67A84" w:rsidR="00AA730E" w:rsidRDefault="00140A20" w:rsidP="006449F2">
            <w:pPr>
              <w:spacing w:line="276" w:lineRule="auto"/>
              <w:rPr>
                <w:rFonts w:ascii="Times New Roman" w:hAnsi="Times New Roman"/>
                <w:lang w:val="pt-BR"/>
              </w:rPr>
            </w:pPr>
            <w:r>
              <w:rPr>
                <w:rFonts w:ascii="Times New Roman" w:hAnsi="Times New Roman"/>
                <w:lang w:val="nl-NL"/>
              </w:rPr>
              <w:t>241</w:t>
            </w:r>
            <w:r w:rsidR="00AA730E" w:rsidRPr="00EA23D6">
              <w:rPr>
                <w:rFonts w:ascii="Times New Roman" w:hAnsi="Times New Roman"/>
                <w:lang w:val="nl-NL"/>
              </w:rPr>
              <w:t xml:space="preserve"> km </w:t>
            </w:r>
            <w:r>
              <w:rPr>
                <w:rFonts w:ascii="Times New Roman" w:hAnsi="Times New Roman"/>
                <w:lang w:val="nl-NL"/>
              </w:rPr>
              <w:t xml:space="preserve">+ 457km </w:t>
            </w:r>
            <w:r w:rsidR="00AA730E" w:rsidRPr="00EA23D6">
              <w:rPr>
                <w:rFonts w:ascii="Times New Roman" w:hAnsi="Times New Roman"/>
                <w:lang w:val="nl-NL"/>
              </w:rPr>
              <w:t>= …</w:t>
            </w:r>
            <w:r w:rsidR="00AA730E">
              <w:rPr>
                <w:rFonts w:ascii="Times New Roman" w:hAnsi="Times New Roman"/>
                <w:lang w:val="nl-NL"/>
              </w:rPr>
              <w:t>.....</w:t>
            </w:r>
            <w:r w:rsidR="00AA730E" w:rsidRPr="00EA23D6">
              <w:rPr>
                <w:rFonts w:ascii="Times New Roman" w:hAnsi="Times New Roman"/>
                <w:lang w:val="nl-NL"/>
              </w:rPr>
              <w:t xml:space="preserve">m                         </w:t>
            </w:r>
          </w:p>
        </w:tc>
        <w:tc>
          <w:tcPr>
            <w:tcW w:w="3493" w:type="dxa"/>
          </w:tcPr>
          <w:p w14:paraId="08A0E7F9" w14:textId="08B02E23" w:rsidR="00AA730E" w:rsidRPr="00C43F2D" w:rsidRDefault="003F4D77" w:rsidP="006449F2">
            <w:pPr>
              <w:spacing w:line="276" w:lineRule="auto"/>
              <w:rPr>
                <w:rFonts w:ascii="Times New Roman" w:hAnsi="Times New Roman"/>
                <w:lang w:val="nl-NL"/>
              </w:rPr>
            </w:pPr>
            <w:r>
              <w:rPr>
                <w:rFonts w:ascii="Times New Roman" w:hAnsi="Times New Roman"/>
                <w:lang w:val="nl-NL"/>
              </w:rPr>
              <w:t>366</w:t>
            </w:r>
            <w:r w:rsidR="00AA730E" w:rsidRPr="00EA23D6">
              <w:rPr>
                <w:rFonts w:ascii="Times New Roman" w:hAnsi="Times New Roman"/>
                <w:lang w:val="nl-NL"/>
              </w:rPr>
              <w:t xml:space="preserve"> cm</w:t>
            </w:r>
            <w:r>
              <w:rPr>
                <w:rFonts w:ascii="Times New Roman" w:hAnsi="Times New Roman"/>
                <w:lang w:val="nl-NL"/>
              </w:rPr>
              <w:t xml:space="preserve"> : 6</w:t>
            </w:r>
            <w:r w:rsidR="00AA730E" w:rsidRPr="00EA23D6">
              <w:rPr>
                <w:rFonts w:ascii="Times New Roman" w:hAnsi="Times New Roman"/>
                <w:lang w:val="nl-NL"/>
              </w:rPr>
              <w:t xml:space="preserve"> = … </w:t>
            </w:r>
            <w:r w:rsidR="00AA730E">
              <w:rPr>
                <w:rFonts w:ascii="Times New Roman" w:hAnsi="Times New Roman"/>
                <w:lang w:val="nl-NL"/>
              </w:rPr>
              <w:t>.....</w:t>
            </w:r>
            <w:r w:rsidR="00AA730E" w:rsidRPr="00EA23D6">
              <w:rPr>
                <w:rFonts w:ascii="Times New Roman" w:hAnsi="Times New Roman"/>
                <w:lang w:val="nl-NL"/>
              </w:rPr>
              <w:t>cm</w:t>
            </w:r>
          </w:p>
        </w:tc>
      </w:tr>
    </w:tbl>
    <w:p w14:paraId="6F13E052" w14:textId="77777777" w:rsidR="00235242" w:rsidRDefault="00235242" w:rsidP="00831F6B">
      <w:pPr>
        <w:rPr>
          <w:rFonts w:ascii="Times New Roman" w:hAnsi="Times New Roman"/>
        </w:rPr>
      </w:pPr>
    </w:p>
    <w:tbl>
      <w:tblPr>
        <w:tblStyle w:val="TableGrid"/>
        <w:tblW w:w="105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2"/>
        <w:gridCol w:w="3532"/>
        <w:gridCol w:w="3532"/>
      </w:tblGrid>
      <w:tr w:rsidR="004A3254" w14:paraId="2D19AAB7" w14:textId="77777777" w:rsidTr="00466778">
        <w:trPr>
          <w:trHeight w:val="298"/>
        </w:trPr>
        <w:tc>
          <w:tcPr>
            <w:tcW w:w="3532" w:type="dxa"/>
          </w:tcPr>
          <w:p w14:paraId="209078C4" w14:textId="4D4A740E" w:rsidR="004A3254" w:rsidRDefault="004A3254" w:rsidP="006449F2">
            <w:pPr>
              <w:spacing w:line="276" w:lineRule="auto"/>
              <w:rPr>
                <w:rFonts w:ascii="Times New Roman" w:hAnsi="Times New Roman"/>
                <w:lang w:val="pt-BR"/>
              </w:rPr>
            </w:pPr>
            <w:r>
              <w:rPr>
                <w:rFonts w:ascii="Times New Roman" w:hAnsi="Times New Roman"/>
                <w:lang w:val="pt-BR"/>
              </w:rPr>
              <w:t>1kg</w:t>
            </w:r>
            <w:r w:rsidRPr="00EA23D6">
              <w:rPr>
                <w:rFonts w:ascii="Times New Roman" w:hAnsi="Times New Roman"/>
                <w:lang w:val="pt-BR"/>
              </w:rPr>
              <w:t xml:space="preserve"> </w:t>
            </w:r>
            <w:r>
              <w:rPr>
                <w:rFonts w:ascii="Times New Roman" w:hAnsi="Times New Roman"/>
                <w:lang w:val="pt-BR"/>
              </w:rPr>
              <w:t xml:space="preserve">x 7 </w:t>
            </w:r>
            <w:r w:rsidRPr="00EA23D6">
              <w:rPr>
                <w:rFonts w:ascii="Times New Roman" w:hAnsi="Times New Roman"/>
                <w:lang w:val="pt-BR"/>
              </w:rPr>
              <w:t>= …</w:t>
            </w:r>
            <w:r>
              <w:rPr>
                <w:rFonts w:ascii="Times New Roman" w:hAnsi="Times New Roman"/>
                <w:lang w:val="pt-BR"/>
              </w:rPr>
              <w:t>......kg</w:t>
            </w:r>
            <w:r w:rsidRPr="00EA23D6">
              <w:rPr>
                <w:rFonts w:ascii="Times New Roman" w:hAnsi="Times New Roman"/>
                <w:lang w:val="pt-BR"/>
              </w:rPr>
              <w:t xml:space="preserve">                  </w:t>
            </w:r>
          </w:p>
        </w:tc>
        <w:tc>
          <w:tcPr>
            <w:tcW w:w="3532" w:type="dxa"/>
          </w:tcPr>
          <w:p w14:paraId="6175AF53" w14:textId="18BA5935" w:rsidR="004A3254" w:rsidRDefault="004A3254" w:rsidP="006449F2">
            <w:pPr>
              <w:spacing w:line="276" w:lineRule="auto"/>
              <w:rPr>
                <w:rFonts w:ascii="Times New Roman" w:hAnsi="Times New Roman"/>
                <w:lang w:val="pt-BR"/>
              </w:rPr>
            </w:pPr>
            <w:r>
              <w:rPr>
                <w:rFonts w:ascii="Times New Roman" w:hAnsi="Times New Roman"/>
                <w:lang w:val="pt-BR"/>
              </w:rPr>
              <w:t>350</w:t>
            </w:r>
            <w:r w:rsidRPr="00EA23D6">
              <w:rPr>
                <w:rFonts w:ascii="Times New Roman" w:hAnsi="Times New Roman"/>
                <w:lang w:val="pt-BR"/>
              </w:rPr>
              <w:t xml:space="preserve"> m</w:t>
            </w:r>
            <w:r>
              <w:rPr>
                <w:rFonts w:ascii="Times New Roman" w:hAnsi="Times New Roman"/>
                <w:lang w:val="pt-BR"/>
              </w:rPr>
              <w:t>l + 650ml</w:t>
            </w:r>
            <w:r w:rsidRPr="00EA23D6">
              <w:rPr>
                <w:rFonts w:ascii="Times New Roman" w:hAnsi="Times New Roman"/>
                <w:lang w:val="pt-BR"/>
              </w:rPr>
              <w:t xml:space="preserve"> = … </w:t>
            </w:r>
            <w:r>
              <w:rPr>
                <w:rFonts w:ascii="Times New Roman" w:hAnsi="Times New Roman"/>
                <w:lang w:val="pt-BR"/>
              </w:rPr>
              <w:t>.....l</w:t>
            </w:r>
            <w:r w:rsidRPr="00EA23D6">
              <w:rPr>
                <w:rFonts w:ascii="Times New Roman" w:hAnsi="Times New Roman"/>
                <w:lang w:val="pt-BR"/>
              </w:rPr>
              <w:t xml:space="preserve">                  </w:t>
            </w:r>
            <w:r>
              <w:rPr>
                <w:rFonts w:ascii="Times New Roman" w:hAnsi="Times New Roman"/>
                <w:lang w:val="pt-BR"/>
              </w:rPr>
              <w:t xml:space="preserve">  </w:t>
            </w:r>
          </w:p>
        </w:tc>
        <w:tc>
          <w:tcPr>
            <w:tcW w:w="3532" w:type="dxa"/>
          </w:tcPr>
          <w:p w14:paraId="7AD3DEDC" w14:textId="3C96310F" w:rsidR="004A3254" w:rsidRDefault="00005672" w:rsidP="006449F2">
            <w:pPr>
              <w:spacing w:line="276" w:lineRule="auto"/>
              <w:rPr>
                <w:rFonts w:ascii="Times New Roman" w:hAnsi="Times New Roman"/>
                <w:lang w:val="pt-BR"/>
              </w:rPr>
            </w:pPr>
            <w:r>
              <w:rPr>
                <w:rFonts w:ascii="Times New Roman" w:hAnsi="Times New Roman"/>
                <w:lang w:val="pt-BR"/>
              </w:rPr>
              <w:t>1</w:t>
            </w:r>
            <w:r w:rsidR="004A3254" w:rsidRPr="00EA23D6">
              <w:rPr>
                <w:rFonts w:ascii="Times New Roman" w:hAnsi="Times New Roman"/>
                <w:lang w:val="pt-BR"/>
              </w:rPr>
              <w:t xml:space="preserve"> </w:t>
            </w:r>
            <w:r>
              <w:rPr>
                <w:rFonts w:ascii="Times New Roman" w:hAnsi="Times New Roman"/>
                <w:lang w:val="pt-BR"/>
              </w:rPr>
              <w:t>kg</w:t>
            </w:r>
            <w:r w:rsidR="004A3254" w:rsidRPr="00EA23D6">
              <w:rPr>
                <w:rFonts w:ascii="Times New Roman" w:hAnsi="Times New Roman"/>
                <w:lang w:val="pt-BR"/>
              </w:rPr>
              <w:t xml:space="preserve"> </w:t>
            </w:r>
            <w:r>
              <w:rPr>
                <w:rFonts w:ascii="Times New Roman" w:hAnsi="Times New Roman"/>
                <w:lang w:val="pt-BR"/>
              </w:rPr>
              <w:t>–</w:t>
            </w:r>
            <w:r w:rsidR="004A3254">
              <w:rPr>
                <w:rFonts w:ascii="Times New Roman" w:hAnsi="Times New Roman"/>
                <w:lang w:val="pt-BR"/>
              </w:rPr>
              <w:t xml:space="preserve"> </w:t>
            </w:r>
            <w:r>
              <w:rPr>
                <w:rFonts w:ascii="Times New Roman" w:hAnsi="Times New Roman"/>
                <w:lang w:val="pt-BR"/>
              </w:rPr>
              <w:t>567 g</w:t>
            </w:r>
            <w:r w:rsidR="004A3254">
              <w:rPr>
                <w:rFonts w:ascii="Times New Roman" w:hAnsi="Times New Roman"/>
                <w:lang w:val="pt-BR"/>
              </w:rPr>
              <w:t xml:space="preserve"> </w:t>
            </w:r>
            <w:r w:rsidR="004A3254" w:rsidRPr="00EA23D6">
              <w:rPr>
                <w:rFonts w:ascii="Times New Roman" w:hAnsi="Times New Roman"/>
                <w:lang w:val="pt-BR"/>
              </w:rPr>
              <w:t xml:space="preserve"> = … </w:t>
            </w:r>
            <w:r w:rsidR="004A3254">
              <w:rPr>
                <w:rFonts w:ascii="Times New Roman" w:hAnsi="Times New Roman"/>
                <w:lang w:val="pt-BR"/>
              </w:rPr>
              <w:t>.....</w:t>
            </w:r>
            <w:r>
              <w:rPr>
                <w:rFonts w:ascii="Times New Roman" w:hAnsi="Times New Roman"/>
                <w:lang w:val="pt-BR"/>
              </w:rPr>
              <w:t>g</w:t>
            </w:r>
          </w:p>
        </w:tc>
      </w:tr>
      <w:tr w:rsidR="004A3254" w:rsidRPr="00235242" w14:paraId="71B6ED04" w14:textId="77777777" w:rsidTr="00466778">
        <w:trPr>
          <w:trHeight w:val="369"/>
        </w:trPr>
        <w:tc>
          <w:tcPr>
            <w:tcW w:w="3532" w:type="dxa"/>
          </w:tcPr>
          <w:p w14:paraId="4CB6EDA5" w14:textId="71977D86" w:rsidR="004A3254" w:rsidRDefault="004A3254" w:rsidP="006449F2">
            <w:pPr>
              <w:spacing w:line="276" w:lineRule="auto"/>
              <w:rPr>
                <w:rFonts w:ascii="Times New Roman" w:hAnsi="Times New Roman"/>
                <w:lang w:val="pt-BR"/>
              </w:rPr>
            </w:pPr>
            <w:r>
              <w:rPr>
                <w:rFonts w:ascii="Times New Roman" w:hAnsi="Times New Roman"/>
                <w:lang w:val="pt-BR"/>
              </w:rPr>
              <w:t>645</w:t>
            </w:r>
            <w:r w:rsidRPr="000E3772">
              <w:rPr>
                <w:rFonts w:ascii="Times New Roman" w:hAnsi="Times New Roman"/>
                <w:lang w:val="pt-BR"/>
              </w:rPr>
              <w:t xml:space="preserve"> </w:t>
            </w:r>
            <w:r>
              <w:rPr>
                <w:rFonts w:ascii="Times New Roman" w:hAnsi="Times New Roman"/>
                <w:lang w:val="pt-BR"/>
              </w:rPr>
              <w:t>g : 5</w:t>
            </w:r>
            <w:r w:rsidRPr="000E3772">
              <w:rPr>
                <w:rFonts w:ascii="Times New Roman" w:hAnsi="Times New Roman"/>
                <w:lang w:val="pt-BR"/>
              </w:rPr>
              <w:t xml:space="preserve"> = </w:t>
            </w:r>
            <w:r>
              <w:rPr>
                <w:rFonts w:ascii="Times New Roman" w:hAnsi="Times New Roman"/>
                <w:lang w:val="nl-NL"/>
              </w:rPr>
              <w:t xml:space="preserve">….... g                   </w:t>
            </w:r>
          </w:p>
        </w:tc>
        <w:tc>
          <w:tcPr>
            <w:tcW w:w="3532" w:type="dxa"/>
          </w:tcPr>
          <w:p w14:paraId="20C7B181" w14:textId="695397BC" w:rsidR="004A3254" w:rsidRDefault="004A3254" w:rsidP="006449F2">
            <w:pPr>
              <w:spacing w:line="276" w:lineRule="auto"/>
              <w:rPr>
                <w:rFonts w:ascii="Times New Roman" w:hAnsi="Times New Roman"/>
                <w:lang w:val="pt-BR"/>
              </w:rPr>
            </w:pPr>
            <w:r>
              <w:rPr>
                <w:rFonts w:ascii="Times New Roman" w:hAnsi="Times New Roman"/>
                <w:lang w:val="nl-NL"/>
              </w:rPr>
              <w:t>2</w:t>
            </w:r>
            <w:r w:rsidRPr="00EA23D6">
              <w:rPr>
                <w:rFonts w:ascii="Times New Roman" w:hAnsi="Times New Roman"/>
                <w:lang w:val="nl-NL"/>
              </w:rPr>
              <w:t>8</w:t>
            </w:r>
            <w:r>
              <w:rPr>
                <w:rFonts w:ascii="Times New Roman" w:hAnsi="Times New Roman"/>
                <w:lang w:val="nl-NL"/>
              </w:rPr>
              <w:t>0</w:t>
            </w:r>
            <w:r w:rsidRPr="00EA23D6">
              <w:rPr>
                <w:rFonts w:ascii="Times New Roman" w:hAnsi="Times New Roman"/>
                <w:lang w:val="nl-NL"/>
              </w:rPr>
              <w:t xml:space="preserve"> </w:t>
            </w:r>
            <w:r>
              <w:rPr>
                <w:rFonts w:ascii="Times New Roman" w:hAnsi="Times New Roman"/>
                <w:lang w:val="nl-NL"/>
              </w:rPr>
              <w:t xml:space="preserve">g :720g </w:t>
            </w:r>
            <w:r w:rsidRPr="00EA23D6">
              <w:rPr>
                <w:rFonts w:ascii="Times New Roman" w:hAnsi="Times New Roman"/>
                <w:lang w:val="nl-NL"/>
              </w:rPr>
              <w:t xml:space="preserve"> = …</w:t>
            </w:r>
            <w:r>
              <w:rPr>
                <w:rFonts w:ascii="Times New Roman" w:hAnsi="Times New Roman"/>
                <w:lang w:val="nl-NL"/>
              </w:rPr>
              <w:t>......kg</w:t>
            </w:r>
            <w:r w:rsidRPr="00EA23D6">
              <w:rPr>
                <w:rFonts w:ascii="Times New Roman" w:hAnsi="Times New Roman"/>
                <w:lang w:val="nl-NL"/>
              </w:rPr>
              <w:t xml:space="preserve">                      </w:t>
            </w:r>
          </w:p>
        </w:tc>
        <w:tc>
          <w:tcPr>
            <w:tcW w:w="3532" w:type="dxa"/>
          </w:tcPr>
          <w:p w14:paraId="27F15E2F" w14:textId="273C1009" w:rsidR="004A3254" w:rsidRPr="00235242" w:rsidRDefault="001B642F" w:rsidP="006449F2">
            <w:pPr>
              <w:spacing w:line="276" w:lineRule="auto"/>
              <w:rPr>
                <w:rFonts w:ascii="Times New Roman" w:hAnsi="Times New Roman"/>
                <w:lang w:val="nl-NL"/>
              </w:rPr>
            </w:pPr>
            <w:r>
              <w:rPr>
                <w:rFonts w:ascii="Times New Roman" w:hAnsi="Times New Roman"/>
                <w:lang w:val="nl-NL"/>
              </w:rPr>
              <w:t>45</w:t>
            </w:r>
            <w:r w:rsidR="004A3254" w:rsidRPr="00EA23D6">
              <w:rPr>
                <w:rFonts w:ascii="Times New Roman" w:hAnsi="Times New Roman"/>
                <w:lang w:val="nl-NL"/>
              </w:rPr>
              <w:t xml:space="preserve"> </w:t>
            </w:r>
            <w:r w:rsidR="00161ED1">
              <w:rPr>
                <w:rFonts w:ascii="Times New Roman" w:hAnsi="Times New Roman"/>
                <w:lang w:val="nl-NL"/>
              </w:rPr>
              <w:t>ml</w:t>
            </w:r>
            <w:r w:rsidR="004A3254">
              <w:rPr>
                <w:rFonts w:ascii="Times New Roman" w:hAnsi="Times New Roman"/>
                <w:lang w:val="nl-NL"/>
              </w:rPr>
              <w:t xml:space="preserve"> x </w:t>
            </w:r>
            <w:r>
              <w:rPr>
                <w:rFonts w:ascii="Times New Roman" w:hAnsi="Times New Roman"/>
                <w:lang w:val="nl-NL"/>
              </w:rPr>
              <w:t xml:space="preserve">9 </w:t>
            </w:r>
            <w:r w:rsidR="004A3254" w:rsidRPr="00EA23D6">
              <w:rPr>
                <w:rFonts w:ascii="Times New Roman" w:hAnsi="Times New Roman"/>
                <w:lang w:val="nl-NL"/>
              </w:rPr>
              <w:t xml:space="preserve"> = …</w:t>
            </w:r>
            <w:r w:rsidR="004A3254">
              <w:rPr>
                <w:rFonts w:ascii="Times New Roman" w:hAnsi="Times New Roman"/>
                <w:lang w:val="nl-NL"/>
              </w:rPr>
              <w:t>.....</w:t>
            </w:r>
            <w:r w:rsidR="004A3254" w:rsidRPr="00EA23D6">
              <w:rPr>
                <w:rFonts w:ascii="Times New Roman" w:hAnsi="Times New Roman"/>
                <w:lang w:val="nl-NL"/>
              </w:rPr>
              <w:t xml:space="preserve"> </w:t>
            </w:r>
            <w:r w:rsidR="00161ED1">
              <w:rPr>
                <w:rFonts w:ascii="Times New Roman" w:hAnsi="Times New Roman"/>
                <w:lang w:val="nl-NL"/>
              </w:rPr>
              <w:t>ml</w:t>
            </w:r>
          </w:p>
        </w:tc>
      </w:tr>
      <w:tr w:rsidR="004A3254" w:rsidRPr="00C43F2D" w14:paraId="77FF1B65" w14:textId="77777777" w:rsidTr="00466778">
        <w:trPr>
          <w:trHeight w:val="593"/>
        </w:trPr>
        <w:tc>
          <w:tcPr>
            <w:tcW w:w="3532" w:type="dxa"/>
          </w:tcPr>
          <w:p w14:paraId="11AF9849" w14:textId="1246BE5D" w:rsidR="00B759AC" w:rsidRPr="00B759AC" w:rsidRDefault="004A3254" w:rsidP="00B759AC">
            <w:pPr>
              <w:spacing w:line="276" w:lineRule="auto"/>
              <w:rPr>
                <w:rFonts w:ascii="Times New Roman" w:hAnsi="Times New Roman"/>
                <w:lang w:val="nl-NL"/>
              </w:rPr>
            </w:pPr>
            <w:r>
              <w:rPr>
                <w:rFonts w:ascii="Times New Roman" w:hAnsi="Times New Roman"/>
                <w:lang w:val="nl-NL"/>
              </w:rPr>
              <w:t xml:space="preserve">1000ml </w:t>
            </w:r>
            <w:r w:rsidRPr="00EA23D6">
              <w:rPr>
                <w:rFonts w:ascii="Times New Roman" w:hAnsi="Times New Roman"/>
                <w:lang w:val="nl-NL"/>
              </w:rPr>
              <w:t>= …</w:t>
            </w:r>
            <w:r>
              <w:rPr>
                <w:rFonts w:ascii="Times New Roman" w:hAnsi="Times New Roman"/>
                <w:lang w:val="nl-NL"/>
              </w:rPr>
              <w:t>.......l</w:t>
            </w:r>
            <w:r w:rsidRPr="00EA23D6">
              <w:rPr>
                <w:rFonts w:ascii="Times New Roman" w:hAnsi="Times New Roman"/>
                <w:lang w:val="nl-NL"/>
              </w:rPr>
              <w:t xml:space="preserve">                          </w:t>
            </w:r>
          </w:p>
        </w:tc>
        <w:tc>
          <w:tcPr>
            <w:tcW w:w="3532" w:type="dxa"/>
          </w:tcPr>
          <w:p w14:paraId="1871D64E" w14:textId="7768FD5B" w:rsidR="004A3254" w:rsidRDefault="00005672" w:rsidP="006449F2">
            <w:pPr>
              <w:spacing w:line="276" w:lineRule="auto"/>
              <w:rPr>
                <w:rFonts w:ascii="Times New Roman" w:hAnsi="Times New Roman"/>
                <w:lang w:val="pt-BR"/>
              </w:rPr>
            </w:pPr>
            <w:r>
              <w:rPr>
                <w:rFonts w:ascii="Times New Roman" w:hAnsi="Times New Roman"/>
                <w:lang w:val="nl-NL"/>
              </w:rPr>
              <w:t>68 kg x 4</w:t>
            </w:r>
            <w:r w:rsidR="004A3254" w:rsidRPr="00EA23D6">
              <w:rPr>
                <w:rFonts w:ascii="Times New Roman" w:hAnsi="Times New Roman"/>
                <w:lang w:val="nl-NL"/>
              </w:rPr>
              <w:t xml:space="preserve"> = …</w:t>
            </w:r>
            <w:r w:rsidR="004A3254">
              <w:rPr>
                <w:rFonts w:ascii="Times New Roman" w:hAnsi="Times New Roman"/>
                <w:lang w:val="nl-NL"/>
              </w:rPr>
              <w:t>.....</w:t>
            </w:r>
            <w:r>
              <w:rPr>
                <w:rFonts w:ascii="Times New Roman" w:hAnsi="Times New Roman"/>
                <w:lang w:val="nl-NL"/>
              </w:rPr>
              <w:t>kg</w:t>
            </w:r>
            <w:r w:rsidR="004A3254" w:rsidRPr="00EA23D6">
              <w:rPr>
                <w:rFonts w:ascii="Times New Roman" w:hAnsi="Times New Roman"/>
                <w:lang w:val="nl-NL"/>
              </w:rPr>
              <w:t xml:space="preserve">                         </w:t>
            </w:r>
          </w:p>
        </w:tc>
        <w:tc>
          <w:tcPr>
            <w:tcW w:w="3532" w:type="dxa"/>
          </w:tcPr>
          <w:p w14:paraId="62372123" w14:textId="6DEBCA4F" w:rsidR="00B759AC" w:rsidRPr="00B759AC" w:rsidRDefault="008D31EC" w:rsidP="00B759AC">
            <w:pPr>
              <w:spacing w:line="276" w:lineRule="auto"/>
              <w:rPr>
                <w:rFonts w:ascii="Times New Roman" w:hAnsi="Times New Roman"/>
                <w:lang w:val="nl-NL"/>
              </w:rPr>
            </w:pPr>
            <w:r>
              <w:rPr>
                <w:rFonts w:ascii="Times New Roman" w:hAnsi="Times New Roman"/>
                <w:lang w:val="nl-NL"/>
              </w:rPr>
              <w:t>488</w:t>
            </w:r>
            <w:r w:rsidR="004A3254" w:rsidRPr="00EA23D6">
              <w:rPr>
                <w:rFonts w:ascii="Times New Roman" w:hAnsi="Times New Roman"/>
                <w:lang w:val="nl-NL"/>
              </w:rPr>
              <w:t xml:space="preserve"> cm</w:t>
            </w:r>
            <w:r w:rsidR="004A3254">
              <w:rPr>
                <w:rFonts w:ascii="Times New Roman" w:hAnsi="Times New Roman"/>
                <w:lang w:val="nl-NL"/>
              </w:rPr>
              <w:t xml:space="preserve"> :</w:t>
            </w:r>
            <w:r>
              <w:rPr>
                <w:rFonts w:ascii="Times New Roman" w:hAnsi="Times New Roman"/>
                <w:lang w:val="nl-NL"/>
              </w:rPr>
              <w:t>4</w:t>
            </w:r>
            <w:r w:rsidR="004A3254" w:rsidRPr="00EA23D6">
              <w:rPr>
                <w:rFonts w:ascii="Times New Roman" w:hAnsi="Times New Roman"/>
                <w:lang w:val="nl-NL"/>
              </w:rPr>
              <w:t xml:space="preserve"> = … </w:t>
            </w:r>
            <w:r w:rsidR="004A3254">
              <w:rPr>
                <w:rFonts w:ascii="Times New Roman" w:hAnsi="Times New Roman"/>
                <w:lang w:val="nl-NL"/>
              </w:rPr>
              <w:t>.....</w:t>
            </w:r>
            <w:r w:rsidR="004A3254" w:rsidRPr="00EA23D6">
              <w:rPr>
                <w:rFonts w:ascii="Times New Roman" w:hAnsi="Times New Roman"/>
                <w:lang w:val="nl-NL"/>
              </w:rPr>
              <w:t>cm</w:t>
            </w:r>
          </w:p>
        </w:tc>
      </w:tr>
    </w:tbl>
    <w:p w14:paraId="542E04EF" w14:textId="16846B44" w:rsidR="00B759AC" w:rsidRDefault="00B759AC" w:rsidP="00B759AC">
      <w:pPr>
        <w:spacing w:line="276" w:lineRule="auto"/>
        <w:rPr>
          <w:rFonts w:ascii="Times New Roman" w:hAnsi="Times New Roman"/>
          <w:lang w:val="pt-BR"/>
        </w:rPr>
      </w:pPr>
      <w:r w:rsidRPr="00B759AC">
        <w:rPr>
          <w:rFonts w:ascii="Times New Roman" w:hAnsi="Times New Roman"/>
          <w:b/>
          <w:bCs/>
          <w:lang w:val="pt-BR"/>
        </w:rPr>
        <w:t>Bài  4</w:t>
      </w:r>
      <w:r w:rsidRPr="00EA23D6">
        <w:rPr>
          <w:rFonts w:ascii="Times New Roman" w:hAnsi="Times New Roman"/>
          <w:lang w:val="pt-BR"/>
        </w:rPr>
        <w:t xml:space="preserve">: Lan có 48 que tính, Hồng có số que tính bằng </w:t>
      </w:r>
      <w:r w:rsidRPr="00202F57">
        <w:rPr>
          <w:rFonts w:ascii="Times New Roman" w:hAnsi="Times New Roman"/>
          <w:position w:val="-24"/>
        </w:rPr>
        <w:object w:dxaOrig="220" w:dyaOrig="620" w14:anchorId="5EB801E8">
          <v:shape id="_x0000_i1035" type="#_x0000_t75" style="width:10.8pt;height:31.2pt" o:ole="">
            <v:imagedata r:id="rId23" o:title=""/>
          </v:shape>
          <o:OLEObject Type="Embed" ProgID="Equation.DSMT4" ShapeID="_x0000_i1035" DrawAspect="Content" ObjectID="_1827080654" r:id="rId24"/>
        </w:object>
      </w:r>
      <w:r w:rsidRPr="00EA23D6">
        <w:rPr>
          <w:rFonts w:ascii="Times New Roman" w:hAnsi="Times New Roman"/>
          <w:lang w:val="pt-BR"/>
        </w:rPr>
        <w:t xml:space="preserve"> số que tính của Lan. Hỏi </w:t>
      </w:r>
      <w:r>
        <w:rPr>
          <w:rFonts w:ascii="Times New Roman" w:hAnsi="Times New Roman"/>
          <w:lang w:val="pt-BR"/>
        </w:rPr>
        <w:t xml:space="preserve"> hai bạn  </w:t>
      </w:r>
      <w:r w:rsidRPr="00EA23D6">
        <w:rPr>
          <w:rFonts w:ascii="Times New Roman" w:hAnsi="Times New Roman"/>
          <w:lang w:val="pt-BR"/>
        </w:rPr>
        <w:t>có  bao nhiêu que tính?</w:t>
      </w:r>
    </w:p>
    <w:p w14:paraId="4E7A6877" w14:textId="2B18F0B5" w:rsidR="00B759AC" w:rsidRPr="00EA23D6" w:rsidRDefault="00B759AC" w:rsidP="00B759AC">
      <w:pPr>
        <w:spacing w:line="276" w:lineRule="auto"/>
        <w:rPr>
          <w:rFonts w:ascii="Times New Roman" w:hAnsi="Times New Roman"/>
          <w:lang w:val="pt-BR"/>
        </w:rPr>
      </w:pPr>
      <w:r>
        <w:rPr>
          <w:rFonts w:ascii="Times New Roman" w:hAnsi="Times New Roman"/>
          <w:lang w:val="pt-BR"/>
        </w:rPr>
        <w:t>..........................................................................................................................................................................................................................................................................................................</w:t>
      </w:r>
      <w:r>
        <w:rPr>
          <w:rFonts w:ascii="Times New Roman" w:hAnsi="Times New Roman"/>
          <w:lang w:val="pt-BR"/>
        </w:rPr>
        <w:lastRenderedPageBreak/>
        <w:t>...............................................................................................................................................................................................................................................................................................................................................................................................................................................................</w:t>
      </w:r>
    </w:p>
    <w:p w14:paraId="3E10CC1C" w14:textId="690FF030" w:rsidR="00047087" w:rsidRDefault="00047087" w:rsidP="00047087">
      <w:pPr>
        <w:spacing w:line="276" w:lineRule="auto"/>
        <w:rPr>
          <w:rFonts w:ascii="Times New Roman" w:hAnsi="Times New Roman"/>
          <w:lang w:val="nl-NL"/>
        </w:rPr>
      </w:pPr>
      <w:r w:rsidRPr="00047087">
        <w:rPr>
          <w:rFonts w:ascii="Times New Roman" w:hAnsi="Times New Roman"/>
          <w:b/>
          <w:bCs/>
          <w:lang w:val="pt-BR"/>
        </w:rPr>
        <w:t xml:space="preserve">Bài  </w:t>
      </w:r>
      <w:r>
        <w:rPr>
          <w:rFonts w:ascii="Times New Roman" w:hAnsi="Times New Roman"/>
          <w:b/>
          <w:bCs/>
          <w:lang w:val="pt-BR"/>
        </w:rPr>
        <w:t>5</w:t>
      </w:r>
      <w:r>
        <w:rPr>
          <w:rFonts w:ascii="Times New Roman" w:hAnsi="Times New Roman"/>
          <w:lang w:val="pt-BR"/>
        </w:rPr>
        <w:t xml:space="preserve"> </w:t>
      </w:r>
      <w:r w:rsidRPr="00EA23D6">
        <w:rPr>
          <w:rFonts w:ascii="Times New Roman" w:hAnsi="Times New Roman"/>
          <w:lang w:val="nl-NL"/>
        </w:rPr>
        <w:t>: Một cửa hàng buổi sáng bán được 27 m vải, buổi chiều bán được gấp 3 lần số m vải buổi sáng. Hỏi cả ngày cửa hàng đó bán được bao nhiêu m vải?</w:t>
      </w:r>
    </w:p>
    <w:p w14:paraId="6E39CB6A" w14:textId="2D9D21FD" w:rsidR="00A93BB5" w:rsidRPr="00A93BB5" w:rsidRDefault="00A93BB5" w:rsidP="00466778">
      <w:pPr>
        <w:spacing w:line="276" w:lineRule="auto"/>
        <w:rPr>
          <w:rFonts w:ascii="Times New Roman" w:hAnsi="Times New Roman"/>
          <w:lang w:val="pt-BR"/>
        </w:rPr>
      </w:pPr>
      <w:r>
        <w:rPr>
          <w:rFonts w:ascii="Times New Roman" w:hAnsi="Times New Roman"/>
          <w:lang w:val="pt-BR"/>
        </w:rPr>
        <w:t>.........................................................................................................................................................................................................................................................................................................................................................................................................................................................................................................................................................................................................................................................................................................................................................................</w:t>
      </w:r>
    </w:p>
    <w:p w14:paraId="3D5FA1F4" w14:textId="43C8A499" w:rsidR="00A93BB5" w:rsidRDefault="00A93BB5" w:rsidP="00A93BB5">
      <w:pPr>
        <w:spacing w:line="276" w:lineRule="auto"/>
        <w:rPr>
          <w:rFonts w:ascii="Times New Roman" w:hAnsi="Times New Roman"/>
          <w:lang w:val="pt-BR"/>
        </w:rPr>
      </w:pPr>
      <w:r w:rsidRPr="00A93BB5">
        <w:rPr>
          <w:rFonts w:ascii="Times New Roman" w:hAnsi="Times New Roman"/>
          <w:b/>
          <w:bCs/>
          <w:lang w:val="nl-NL"/>
        </w:rPr>
        <w:t xml:space="preserve">Bài </w:t>
      </w:r>
      <w:r>
        <w:rPr>
          <w:rFonts w:ascii="Times New Roman" w:hAnsi="Times New Roman"/>
          <w:b/>
          <w:bCs/>
          <w:lang w:val="nl-NL"/>
        </w:rPr>
        <w:t>6</w:t>
      </w:r>
      <w:r w:rsidRPr="00C52677">
        <w:rPr>
          <w:rFonts w:ascii="Times New Roman" w:hAnsi="Times New Roman"/>
          <w:lang w:val="nl-NL"/>
        </w:rPr>
        <w:t>: Một cửa hàng có 54 lít dầu. Sau một ngày bán, số dầu của cửa hàng giảm đi 6 lần. Hỏi sau khi bán cửa hàng còn lại mấy lí</w:t>
      </w:r>
      <w:r>
        <w:rPr>
          <w:rFonts w:ascii="Times New Roman" w:hAnsi="Times New Roman"/>
          <w:lang w:val="pt-BR"/>
        </w:rPr>
        <w:t>t dầu?</w:t>
      </w:r>
    </w:p>
    <w:p w14:paraId="7B7CB8D4" w14:textId="77777777" w:rsidR="00466778" w:rsidRPr="00A93BB5" w:rsidRDefault="00466778" w:rsidP="00466778">
      <w:pPr>
        <w:spacing w:line="276" w:lineRule="auto"/>
        <w:rPr>
          <w:rFonts w:ascii="Times New Roman" w:hAnsi="Times New Roman"/>
          <w:lang w:val="pt-BR"/>
        </w:rPr>
      </w:pPr>
      <w:r>
        <w:rPr>
          <w:rFonts w:ascii="Times New Roman" w:hAnsi="Times New Roman"/>
          <w:lang w:val="pt-BR"/>
        </w:rPr>
        <w:t>.........................................................................................................................................................................................................................................................................................................................................................................................................................................................................................................................................................................................................................................................................................................................................................................</w:t>
      </w:r>
    </w:p>
    <w:p w14:paraId="29253587" w14:textId="0B48D1B3" w:rsidR="000A5A72" w:rsidRDefault="000A5A72" w:rsidP="000A5A72">
      <w:pPr>
        <w:spacing w:line="276" w:lineRule="auto"/>
        <w:rPr>
          <w:rFonts w:ascii="Times New Roman" w:hAnsi="Times New Roman"/>
          <w:lang w:val="nl-NL"/>
        </w:rPr>
      </w:pPr>
      <w:r w:rsidRPr="000A5A72">
        <w:rPr>
          <w:rFonts w:ascii="Times New Roman" w:hAnsi="Times New Roman"/>
          <w:b/>
          <w:bCs/>
          <w:lang w:val="pt-BR"/>
        </w:rPr>
        <w:t>Bài  7</w:t>
      </w:r>
      <w:r>
        <w:rPr>
          <w:rFonts w:ascii="Times New Roman" w:hAnsi="Times New Roman"/>
          <w:lang w:val="pt-BR"/>
        </w:rPr>
        <w:t xml:space="preserve"> </w:t>
      </w:r>
      <w:r w:rsidRPr="00EA23D6">
        <w:rPr>
          <w:rFonts w:ascii="Times New Roman" w:hAnsi="Times New Roman"/>
          <w:lang w:val="nl-NL"/>
        </w:rPr>
        <w:t xml:space="preserve">: </w:t>
      </w:r>
      <w:r>
        <w:rPr>
          <w:rFonts w:ascii="Times New Roman" w:hAnsi="Times New Roman"/>
          <w:lang w:val="nl-NL"/>
        </w:rPr>
        <w:t>Tìm số bị chia biết số chia là số lớn nhất có một chữ số, thương bằng 25 và số dư bằng 8.</w:t>
      </w:r>
    </w:p>
    <w:p w14:paraId="1E9BE304" w14:textId="21AECE91" w:rsidR="000A5A72" w:rsidRDefault="000A5A72" w:rsidP="000A5A72">
      <w:pPr>
        <w:spacing w:line="276" w:lineRule="auto"/>
        <w:rPr>
          <w:rFonts w:ascii="Times New Roman" w:hAnsi="Times New Roman"/>
          <w:lang w:val="nl-NL"/>
        </w:rPr>
      </w:pPr>
      <w:r>
        <w:rPr>
          <w:rFonts w:ascii="Times New Roman" w:hAnsi="Times New Roman"/>
          <w:lang w:val="pt-BR"/>
        </w:rPr>
        <w:t>...............................................................................................................................................................................................................................................................................................................................................................................................................................................................</w:t>
      </w:r>
    </w:p>
    <w:p w14:paraId="60EB011B" w14:textId="77777777" w:rsidR="00B759AC" w:rsidRDefault="00B759AC" w:rsidP="000A5A72">
      <w:pPr>
        <w:spacing w:line="276" w:lineRule="auto"/>
        <w:rPr>
          <w:rFonts w:ascii="Times New Roman" w:hAnsi="Times New Roman"/>
          <w:b/>
          <w:bCs/>
          <w:lang w:val="pt-BR"/>
        </w:rPr>
      </w:pPr>
    </w:p>
    <w:p w14:paraId="1FCFA2F2" w14:textId="515FBD38" w:rsidR="00B759AC" w:rsidRPr="00B759AC" w:rsidRDefault="00B759AC" w:rsidP="00B759AC">
      <w:pPr>
        <w:spacing w:line="276" w:lineRule="auto"/>
        <w:jc w:val="center"/>
        <w:rPr>
          <w:rFonts w:ascii="Times New Roman" w:hAnsi="Times New Roman"/>
          <w:b/>
          <w:bCs/>
          <w:lang w:val="pt-BR"/>
        </w:rPr>
      </w:pPr>
      <w:r w:rsidRPr="00B759AC">
        <w:rPr>
          <w:rFonts w:ascii="Times New Roman" w:hAnsi="Times New Roman"/>
          <w:b/>
          <w:bCs/>
          <w:lang w:val="pt-BR"/>
        </w:rPr>
        <w:t>Tiếng Việt</w:t>
      </w:r>
    </w:p>
    <w:p w14:paraId="0AEADF12" w14:textId="25DCB9C6" w:rsidR="00B759AC" w:rsidRPr="00B759AC" w:rsidRDefault="00B759AC" w:rsidP="00B759AC">
      <w:pPr>
        <w:spacing w:line="276" w:lineRule="auto"/>
        <w:rPr>
          <w:rFonts w:ascii="Times New Roman" w:hAnsi="Times New Roman"/>
          <w:b/>
          <w:bCs/>
          <w:lang w:val="pt-BR"/>
        </w:rPr>
      </w:pPr>
      <w:r w:rsidRPr="00B759AC">
        <w:rPr>
          <w:rFonts w:ascii="Times New Roman" w:hAnsi="Times New Roman"/>
          <w:b/>
          <w:bCs/>
          <w:lang w:val="pt-BR"/>
        </w:rPr>
        <w:t>Bài 1: Điền n hay l vào chỗ chấm?</w:t>
      </w:r>
    </w:p>
    <w:p w14:paraId="6F7C6471" w14:textId="77777777" w:rsidR="00B759AC" w:rsidRDefault="00B759AC" w:rsidP="00B759AC">
      <w:pPr>
        <w:spacing w:line="276" w:lineRule="auto"/>
        <w:rPr>
          <w:rFonts w:ascii="Times New Roman" w:hAnsi="Times New Roman"/>
        </w:rPr>
      </w:pPr>
      <w:r>
        <w:rPr>
          <w:rFonts w:ascii="Times New Roman" w:hAnsi="Times New Roman"/>
        </w:rPr>
        <w:t xml:space="preserve">a. …ong …anh                       b. ….ung …inh                                   c. …ung ..ấu        </w:t>
      </w:r>
    </w:p>
    <w:p w14:paraId="12263804" w14:textId="279A5139" w:rsidR="00B759AC" w:rsidRDefault="00B759AC" w:rsidP="00B759AC">
      <w:pPr>
        <w:tabs>
          <w:tab w:val="left" w:pos="3390"/>
        </w:tabs>
        <w:spacing w:line="276" w:lineRule="auto"/>
        <w:rPr>
          <w:rFonts w:ascii="Times New Roman" w:hAnsi="Times New Roman"/>
        </w:rPr>
      </w:pPr>
      <w:r>
        <w:rPr>
          <w:rFonts w:ascii="Times New Roman" w:hAnsi="Times New Roman"/>
        </w:rPr>
        <w:t>d. …ông ..ổi</w:t>
      </w:r>
      <w:r>
        <w:rPr>
          <w:rFonts w:ascii="Times New Roman" w:hAnsi="Times New Roman"/>
        </w:rPr>
        <w:tab/>
        <w:t>đ. …ũng …ịu                                      e. …ặn  …ội</w:t>
      </w:r>
    </w:p>
    <w:p w14:paraId="0E8B7506" w14:textId="364A2427" w:rsidR="00BF7F47" w:rsidRPr="00BF7F47" w:rsidRDefault="00BF7F47" w:rsidP="00BF7F47">
      <w:pPr>
        <w:spacing w:line="276" w:lineRule="auto"/>
        <w:rPr>
          <w:rFonts w:ascii="Times New Roman" w:hAnsi="Times New Roman"/>
          <w:b/>
          <w:bCs/>
          <w:lang w:val="pt-BR"/>
        </w:rPr>
      </w:pPr>
      <w:r w:rsidRPr="00BF7F47">
        <w:rPr>
          <w:rFonts w:ascii="Times New Roman" w:hAnsi="Times New Roman"/>
          <w:b/>
          <w:bCs/>
          <w:lang w:val="pt-BR"/>
        </w:rPr>
        <w:t>Bài 2 : Gạch chân dưới sự vật được so sánh với nhau trong các câu sau:</w:t>
      </w:r>
    </w:p>
    <w:p w14:paraId="17152A18" w14:textId="77777777" w:rsidR="00BF7F47" w:rsidRPr="005D0605" w:rsidRDefault="00BF7F47" w:rsidP="00BF7F47">
      <w:pPr>
        <w:numPr>
          <w:ilvl w:val="0"/>
          <w:numId w:val="3"/>
        </w:numPr>
        <w:spacing w:line="276" w:lineRule="auto"/>
        <w:rPr>
          <w:rFonts w:ascii="Times New Roman" w:hAnsi="Times New Roman"/>
          <w:lang w:val="pt-BR"/>
        </w:rPr>
      </w:pPr>
      <w:r w:rsidRPr="005D0605">
        <w:rPr>
          <w:rFonts w:ascii="Times New Roman" w:hAnsi="Times New Roman"/>
          <w:lang w:val="pt-BR"/>
        </w:rPr>
        <w:t>Mùa đông, lá bàng mới nảy trông như những ngọn lửa xanh.</w:t>
      </w:r>
    </w:p>
    <w:p w14:paraId="21FC9610" w14:textId="5CDEF0CB" w:rsidR="00BF7F47" w:rsidRPr="00BF7F47" w:rsidRDefault="00BF7F47" w:rsidP="00BF7F47">
      <w:pPr>
        <w:pStyle w:val="ListParagraph"/>
        <w:numPr>
          <w:ilvl w:val="0"/>
          <w:numId w:val="3"/>
        </w:numPr>
        <w:spacing w:line="276" w:lineRule="auto"/>
        <w:rPr>
          <w:rFonts w:ascii="Times New Roman" w:hAnsi="Times New Roman"/>
          <w:lang w:val="pt-BR"/>
        </w:rPr>
      </w:pPr>
      <w:r w:rsidRPr="00BF7F47">
        <w:rPr>
          <w:rFonts w:ascii="Times New Roman" w:hAnsi="Times New Roman"/>
          <w:lang w:val="pt-BR"/>
        </w:rPr>
        <w:t>Tóc của bà trắng như mây.</w:t>
      </w:r>
    </w:p>
    <w:p w14:paraId="7215B841" w14:textId="6FC88265" w:rsidR="00BF7F47" w:rsidRPr="00BF7F47" w:rsidRDefault="00BF7F47" w:rsidP="00BF7F47">
      <w:pPr>
        <w:pStyle w:val="ListParagraph"/>
        <w:numPr>
          <w:ilvl w:val="0"/>
          <w:numId w:val="3"/>
        </w:numPr>
        <w:spacing w:line="276" w:lineRule="auto"/>
        <w:rPr>
          <w:rFonts w:ascii="Times New Roman" w:hAnsi="Times New Roman"/>
          <w:lang w:val="pt-BR"/>
        </w:rPr>
      </w:pPr>
      <w:r w:rsidRPr="00BF7F47">
        <w:rPr>
          <w:rFonts w:ascii="Times New Roman" w:hAnsi="Times New Roman"/>
          <w:lang w:val="pt-BR"/>
        </w:rPr>
        <w:t>Trăng tròn như cái đĩa.</w:t>
      </w:r>
    </w:p>
    <w:p w14:paraId="464A8AA7" w14:textId="7A3F570C" w:rsidR="00BF7F47" w:rsidRPr="00BF7F47" w:rsidRDefault="00BF7F47" w:rsidP="00BF7F47">
      <w:pPr>
        <w:pStyle w:val="ListParagraph"/>
        <w:numPr>
          <w:ilvl w:val="0"/>
          <w:numId w:val="3"/>
        </w:numPr>
        <w:spacing w:line="276" w:lineRule="auto"/>
        <w:rPr>
          <w:rFonts w:ascii="Times New Roman" w:hAnsi="Times New Roman"/>
          <w:lang w:val="pt-BR"/>
        </w:rPr>
      </w:pPr>
      <w:r w:rsidRPr="00BF7F47">
        <w:rPr>
          <w:rFonts w:ascii="Times New Roman" w:hAnsi="Times New Roman"/>
          <w:lang w:val="pt-BR"/>
        </w:rPr>
        <w:t>Trăng khuya sáng hơn đèn.</w:t>
      </w:r>
    </w:p>
    <w:p w14:paraId="34B5F805" w14:textId="6D704A87" w:rsidR="00BF7F47" w:rsidRPr="00BF7F47" w:rsidRDefault="00BF7F47" w:rsidP="00BF7F47">
      <w:pPr>
        <w:spacing w:line="276" w:lineRule="auto"/>
        <w:rPr>
          <w:rFonts w:ascii="Times New Roman" w:hAnsi="Times New Roman"/>
          <w:b/>
          <w:bCs/>
          <w:lang w:val="pt-BR"/>
        </w:rPr>
      </w:pPr>
      <w:r w:rsidRPr="00BF7F47">
        <w:rPr>
          <w:rFonts w:ascii="Times New Roman" w:hAnsi="Times New Roman"/>
          <w:b/>
          <w:bCs/>
          <w:lang w:val="pt-BR"/>
        </w:rPr>
        <w:t xml:space="preserve">Bài </w:t>
      </w:r>
      <w:r>
        <w:rPr>
          <w:rFonts w:ascii="Times New Roman" w:hAnsi="Times New Roman"/>
          <w:b/>
          <w:bCs/>
          <w:lang w:val="pt-BR"/>
        </w:rPr>
        <w:t>3</w:t>
      </w:r>
      <w:r w:rsidRPr="00BF7F47">
        <w:rPr>
          <w:rFonts w:ascii="Times New Roman" w:hAnsi="Times New Roman"/>
          <w:b/>
          <w:bCs/>
          <w:lang w:val="pt-BR"/>
        </w:rPr>
        <w:t>: Viết tiếp vào các câu sau để được câu văn có hình ảnh so sánh:</w:t>
      </w:r>
    </w:p>
    <w:p w14:paraId="43F89901" w14:textId="77777777" w:rsidR="00BF7F47" w:rsidRPr="00A36EAB" w:rsidRDefault="00BF7F47" w:rsidP="00BF7F47">
      <w:pPr>
        <w:spacing w:line="276" w:lineRule="auto"/>
        <w:rPr>
          <w:rFonts w:ascii="Times New Roman" w:hAnsi="Times New Roman"/>
          <w:sz w:val="18"/>
          <w:lang w:val="fr-FR"/>
        </w:rPr>
      </w:pPr>
      <w:r>
        <w:rPr>
          <w:rFonts w:ascii="Times New Roman" w:hAnsi="Times New Roman"/>
          <w:sz w:val="30"/>
          <w:lang w:val="fr-FR"/>
        </w:rPr>
        <w:t>a.</w:t>
      </w:r>
      <w:r w:rsidRPr="00A36EAB">
        <w:rPr>
          <w:rFonts w:ascii="Times New Roman" w:hAnsi="Times New Roman"/>
          <w:sz w:val="30"/>
          <w:lang w:val="fr-FR"/>
        </w:rPr>
        <w:t xml:space="preserve">Mắt búp bê sáng </w:t>
      </w:r>
      <w:r>
        <w:rPr>
          <w:rFonts w:ascii="Times New Roman" w:hAnsi="Times New Roman"/>
          <w:sz w:val="30"/>
          <w:lang w:val="fr-FR"/>
        </w:rPr>
        <w:t>.....................................................................................................</w:t>
      </w:r>
    </w:p>
    <w:p w14:paraId="33129641" w14:textId="77777777" w:rsidR="00BF7F47" w:rsidRDefault="00BF7F47" w:rsidP="00BF7F47">
      <w:pPr>
        <w:spacing w:line="276" w:lineRule="auto"/>
        <w:rPr>
          <w:rFonts w:ascii="Times New Roman" w:hAnsi="Times New Roman"/>
          <w:sz w:val="30"/>
          <w:lang w:val="fr-FR"/>
        </w:rPr>
      </w:pPr>
      <w:r w:rsidRPr="003A32D2">
        <w:rPr>
          <w:rFonts w:ascii="Times New Roman" w:hAnsi="Times New Roman"/>
          <w:lang w:val="fr-FR"/>
        </w:rPr>
        <w:t>b.</w:t>
      </w:r>
      <w:r w:rsidRPr="00A36EAB">
        <w:rPr>
          <w:rFonts w:ascii="Times New Roman" w:hAnsi="Times New Roman"/>
          <w:sz w:val="30"/>
          <w:lang w:val="fr-FR"/>
        </w:rPr>
        <w:t xml:space="preserve">Mặt trời đỏ rực </w:t>
      </w:r>
      <w:r>
        <w:rPr>
          <w:rFonts w:ascii="Times New Roman" w:hAnsi="Times New Roman"/>
          <w:sz w:val="30"/>
          <w:lang w:val="fr-FR"/>
        </w:rPr>
        <w:t>........................................................................................................</w:t>
      </w:r>
    </w:p>
    <w:p w14:paraId="662AAF14" w14:textId="6B1AFBC0" w:rsidR="00BF7F47" w:rsidRDefault="00BF7F47" w:rsidP="00BF7F47">
      <w:pPr>
        <w:tabs>
          <w:tab w:val="left" w:pos="3390"/>
        </w:tabs>
        <w:spacing w:line="276" w:lineRule="auto"/>
        <w:rPr>
          <w:rFonts w:ascii="Times New Roman" w:hAnsi="Times New Roman"/>
        </w:rPr>
      </w:pPr>
      <w:r>
        <w:rPr>
          <w:rFonts w:ascii="Times New Roman" w:hAnsi="Times New Roman"/>
          <w:sz w:val="30"/>
          <w:lang w:val="fr-FR"/>
        </w:rPr>
        <w:t>c.</w:t>
      </w:r>
      <w:r w:rsidRPr="00A36EAB">
        <w:rPr>
          <w:rFonts w:ascii="Times New Roman" w:hAnsi="Times New Roman"/>
          <w:sz w:val="30"/>
          <w:lang w:val="fr-FR"/>
        </w:rPr>
        <w:t>Đôi bàn tay của em bé mũn mĩm</w:t>
      </w:r>
      <w:r>
        <w:rPr>
          <w:rFonts w:ascii="Times New Roman" w:hAnsi="Times New Roman"/>
          <w:sz w:val="30"/>
          <w:lang w:val="fr-FR"/>
        </w:rPr>
        <w:t>............................................................................</w:t>
      </w:r>
    </w:p>
    <w:p w14:paraId="6CFE03DB" w14:textId="428A00C5" w:rsidR="001316EA" w:rsidRPr="009F0121" w:rsidRDefault="001316EA" w:rsidP="001316EA">
      <w:pPr>
        <w:spacing w:line="276" w:lineRule="auto"/>
        <w:rPr>
          <w:rFonts w:ascii="Times New Roman" w:hAnsi="Times New Roman"/>
          <w:b/>
          <w:lang w:val="pt-BR"/>
        </w:rPr>
      </w:pPr>
      <w:r w:rsidRPr="009F0121">
        <w:rPr>
          <w:rFonts w:ascii="Times New Roman" w:hAnsi="Times New Roman"/>
          <w:b/>
          <w:lang w:val="pt-BR"/>
        </w:rPr>
        <w:t xml:space="preserve">Bài </w:t>
      </w:r>
      <w:r w:rsidR="00E63551">
        <w:rPr>
          <w:rFonts w:ascii="Times New Roman" w:hAnsi="Times New Roman"/>
          <w:b/>
          <w:lang w:val="pt-BR"/>
        </w:rPr>
        <w:t>4</w:t>
      </w:r>
      <w:r w:rsidRPr="009F0121">
        <w:rPr>
          <w:rFonts w:ascii="Times New Roman" w:hAnsi="Times New Roman"/>
          <w:lang w:val="pt-BR"/>
        </w:rPr>
        <w:t xml:space="preserve">: </w:t>
      </w:r>
      <w:r w:rsidRPr="009F0121">
        <w:rPr>
          <w:rFonts w:ascii="Times New Roman" w:hAnsi="Times New Roman"/>
          <w:b/>
          <w:lang w:val="pt-BR"/>
        </w:rPr>
        <w:t>Gạch chân dưới các từ chỉ hoạt động</w:t>
      </w:r>
      <w:r w:rsidR="00E63551">
        <w:rPr>
          <w:rFonts w:ascii="Times New Roman" w:hAnsi="Times New Roman"/>
          <w:b/>
          <w:lang w:val="pt-BR"/>
        </w:rPr>
        <w:t xml:space="preserve"> </w:t>
      </w:r>
      <w:r w:rsidRPr="009F0121">
        <w:rPr>
          <w:rFonts w:ascii="Times New Roman" w:hAnsi="Times New Roman"/>
          <w:b/>
          <w:lang w:val="pt-BR"/>
        </w:rPr>
        <w:t>trong đoạn văn sau:</w:t>
      </w:r>
    </w:p>
    <w:p w14:paraId="67E6DD5F" w14:textId="77777777" w:rsidR="001316EA" w:rsidRDefault="001316EA" w:rsidP="001316EA">
      <w:pPr>
        <w:spacing w:line="276" w:lineRule="auto"/>
        <w:rPr>
          <w:rFonts w:ascii="Times New Roman" w:hAnsi="Times New Roman"/>
          <w:lang w:val="pt-BR"/>
        </w:rPr>
      </w:pPr>
      <w:r w:rsidRPr="009F0121">
        <w:rPr>
          <w:rFonts w:ascii="Times New Roman" w:hAnsi="Times New Roman"/>
          <w:lang w:val="pt-BR"/>
        </w:rPr>
        <w:t xml:space="preserve">Vũ dẫn bóng lên. Bốn, năm cầu thủ đội bạn lao đến. Vũ ngần ngừ giây lát. Chợt nhận ra cánh </w:t>
      </w:r>
    </w:p>
    <w:p w14:paraId="1EC7663F" w14:textId="109CB5A1" w:rsidR="001316EA" w:rsidRDefault="001316EA" w:rsidP="001316EA">
      <w:pPr>
        <w:spacing w:line="276" w:lineRule="auto"/>
        <w:rPr>
          <w:rFonts w:ascii="Times New Roman" w:hAnsi="Times New Roman"/>
          <w:lang w:val="pt-BR"/>
        </w:rPr>
      </w:pPr>
      <w:r w:rsidRPr="009F0121">
        <w:rPr>
          <w:rFonts w:ascii="Times New Roman" w:hAnsi="Times New Roman"/>
          <w:lang w:val="pt-BR"/>
        </w:rPr>
        <w:t>trái trống hẳn đi, Vũ chuyền bóng cho Long.</w:t>
      </w:r>
    </w:p>
    <w:p w14:paraId="3A4FAE35" w14:textId="4C580D59" w:rsidR="001316EA" w:rsidRDefault="001316EA" w:rsidP="001316EA">
      <w:pPr>
        <w:tabs>
          <w:tab w:val="left" w:pos="3390"/>
        </w:tabs>
        <w:spacing w:line="276" w:lineRule="auto"/>
        <w:rPr>
          <w:rFonts w:ascii="Times New Roman" w:hAnsi="Times New Roman"/>
        </w:rPr>
      </w:pPr>
      <w:r w:rsidRPr="00E63551">
        <w:rPr>
          <w:rFonts w:ascii="Times New Roman" w:hAnsi="Times New Roman"/>
          <w:b/>
          <w:bCs/>
        </w:rPr>
        <w:t xml:space="preserve">Bài </w:t>
      </w:r>
      <w:r w:rsidR="00E63551" w:rsidRPr="00E63551">
        <w:rPr>
          <w:rFonts w:ascii="Times New Roman" w:hAnsi="Times New Roman"/>
          <w:b/>
          <w:bCs/>
        </w:rPr>
        <w:t>5</w:t>
      </w:r>
      <w:r w:rsidRPr="00E63551">
        <w:rPr>
          <w:rFonts w:ascii="Times New Roman" w:hAnsi="Times New Roman"/>
          <w:b/>
          <w:bCs/>
        </w:rPr>
        <w:t>: Viết chính t</w:t>
      </w:r>
      <w:r w:rsidR="00356FFA">
        <w:rPr>
          <w:rFonts w:ascii="Times New Roman" w:hAnsi="Times New Roman"/>
          <w:b/>
          <w:bCs/>
        </w:rPr>
        <w:t>ả</w:t>
      </w:r>
      <w:r w:rsidRPr="00E63551">
        <w:rPr>
          <w:rFonts w:ascii="Times New Roman" w:hAnsi="Times New Roman"/>
          <w:b/>
          <w:bCs/>
        </w:rPr>
        <w:t xml:space="preserve"> bài</w:t>
      </w:r>
      <w:r>
        <w:rPr>
          <w:rFonts w:ascii="Times New Roman" w:hAnsi="Times New Roman"/>
        </w:rPr>
        <w:t xml:space="preserve"> : </w:t>
      </w:r>
    </w:p>
    <w:p w14:paraId="39A67B1C" w14:textId="77777777" w:rsidR="00656492" w:rsidRPr="005004BE" w:rsidRDefault="00656492" w:rsidP="00656492">
      <w:pPr>
        <w:spacing w:line="276" w:lineRule="auto"/>
        <w:ind w:right="-647"/>
        <w:jc w:val="center"/>
        <w:rPr>
          <w:rStyle w:val="Bodytext6"/>
          <w:rFonts w:ascii="Times New Roman" w:hAnsi="Times New Roman"/>
          <w:color w:val="000000"/>
          <w:lang w:val="vi-VN" w:eastAsia="vi-VN"/>
        </w:rPr>
      </w:pPr>
      <w:r w:rsidRPr="005004BE">
        <w:rPr>
          <w:rStyle w:val="Bodytext6"/>
          <w:rFonts w:ascii="Times New Roman" w:hAnsi="Times New Roman"/>
          <w:color w:val="000000"/>
          <w:lang w:val="vi-VN" w:eastAsia="vi-VN"/>
        </w:rPr>
        <w:t>NHỮNG CÂY SEN ĐÁ</w:t>
      </w:r>
    </w:p>
    <w:p w14:paraId="42CDBCF6"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lastRenderedPageBreak/>
        <w:t>Cô giáo lớp 3 làm cả lớp Lân ngạc nhiên vì cô mang đến lớp một chậu cây sen đá – loại cây có thể sinh nhiều cây con từ một thân mẹ. Cô nói với học sinh:</w:t>
      </w:r>
    </w:p>
    <w:p w14:paraId="69D6F066"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 Thứ sáu hàng tuần, cô tổng kết điểm các môn. Em nào đạt điểm cao nhất sẽ được tặng một cây sen đá con.</w:t>
      </w:r>
    </w:p>
    <w:p w14:paraId="75D15A62"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Thế là cả lớp Lân đều háo hức. Ai cũng cố gắng học để được nhận chậu cây con. Đến đầu học kỳ II, Lân mới nhận được phần thưởng này. Lân mang chậu cây nhỏ xíu về nhà và rất hãnh diện vì mình là học sinh nam đầu tiên của lớp nhận được cây sen đá.</w:t>
      </w:r>
    </w:p>
    <w:p w14:paraId="7B855FED"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Cuối năm học, hầu như tất cả học sinh trong lớp đều được tặng cây sen đá. Ngay cả Việt, một bạn rất chậm chạp cũng cố gắng và cuối cùng cũng nhận được phần thưởng.</w:t>
      </w:r>
    </w:p>
    <w:p w14:paraId="46BE10E4"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Năm tháng trôi qua, cây sen của Lân lớn lên, sinh ra rất nhiều cây con. Lân chiết chúng ra, trồng vào nhiều chậu khác rồi đem treo lên. Ai đến chơi cũng trầm trồ về những chậu cây xinh đẹp ấy.</w:t>
      </w:r>
    </w:p>
    <w:p w14:paraId="049AD62B" w14:textId="77777777" w:rsidR="00656492" w:rsidRPr="005004BE"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Hôm họp lớp, mọi người cùng hồi tưởng những kỉ niệm về cô giáo cũ. Cả lớp xúc động khi nghe Việt nói:</w:t>
      </w:r>
    </w:p>
    <w:p w14:paraId="4316F335" w14:textId="570D4DC6" w:rsidR="00656492" w:rsidRDefault="00656492" w:rsidP="006507A2">
      <w:pPr>
        <w:spacing w:line="276" w:lineRule="auto"/>
        <w:ind w:right="49"/>
        <w:jc w:val="both"/>
        <w:rPr>
          <w:rFonts w:ascii="Times New Roman" w:hAnsi="Times New Roman"/>
          <w:iCs/>
          <w:lang w:val="vi-VN"/>
        </w:rPr>
      </w:pPr>
      <w:r w:rsidRPr="005004BE">
        <w:rPr>
          <w:rFonts w:ascii="Times New Roman" w:hAnsi="Times New Roman"/>
          <w:iCs/>
          <w:lang w:val="vi-VN"/>
        </w:rPr>
        <w:t>- Trước đó, ai cũng nghĩ là mình không thể học được nhưng cô giáo đã làm thay đổi cuộc đời mình. Khi đem chậu cây về, bố mẹ mình đã xúc động rơi nước mắt. Bây giờ, mình vẫn chăm sóc những cây sen đá con và vẫn nhớ đến cô. Cảm ơn cô giáo kính yêu!</w:t>
      </w:r>
    </w:p>
    <w:p w14:paraId="346D8BE2" w14:textId="699C269B" w:rsidR="00356FFA" w:rsidRPr="005004BE" w:rsidRDefault="00356FFA" w:rsidP="006507A2">
      <w:pPr>
        <w:spacing w:line="276" w:lineRule="auto"/>
        <w:ind w:right="49"/>
        <w:jc w:val="both"/>
        <w:rPr>
          <w:rFonts w:ascii="Times New Roman" w:hAnsi="Times New Roman"/>
          <w:iCs/>
          <w:lang w:val="vi-VN"/>
        </w:rPr>
      </w:pPr>
      <w:r>
        <w:rPr>
          <w:rFonts w:ascii="Times New Roman" w:eastAsiaTheme="minorEastAsia" w:hAnsi="Times New Roman"/>
          <w:i/>
          <w:iCs/>
          <w:noProof/>
          <w:sz w:val="32"/>
          <w:lang w:val="vi-VN" w:eastAsia="vi-VN"/>
        </w:rPr>
        <mc:AlternateContent>
          <mc:Choice Requires="wpg">
            <w:drawing>
              <wp:anchor distT="0" distB="0" distL="114300" distR="114300" simplePos="0" relativeHeight="251659264" behindDoc="0" locked="0" layoutInCell="1" allowOverlap="1" wp14:anchorId="2681E96B" wp14:editId="60E470EE">
                <wp:simplePos x="0" y="0"/>
                <wp:positionH relativeFrom="column">
                  <wp:posOffset>0</wp:posOffset>
                </wp:positionH>
                <wp:positionV relativeFrom="paragraph">
                  <wp:posOffset>13335</wp:posOffset>
                </wp:positionV>
                <wp:extent cx="6571615" cy="4961255"/>
                <wp:effectExtent l="5715" t="13970" r="13970" b="6350"/>
                <wp:wrapNone/>
                <wp:docPr id="1813" name="Group 54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1615" cy="4961255"/>
                          <a:chOff x="1179" y="6667"/>
                          <a:chExt cx="10349" cy="7813"/>
                        </a:xfrm>
                      </wpg:grpSpPr>
                      <wpg:grpSp>
                        <wpg:cNvPr id="1814" name="Group 42"/>
                        <wpg:cNvGrpSpPr>
                          <a:grpSpLocks/>
                        </wpg:cNvGrpSpPr>
                        <wpg:grpSpPr bwMode="auto">
                          <a:xfrm>
                            <a:off x="1179" y="6667"/>
                            <a:ext cx="10344" cy="4784"/>
                            <a:chOff x="1309" y="6691"/>
                            <a:chExt cx="10344" cy="4784"/>
                          </a:xfrm>
                        </wpg:grpSpPr>
                        <wpg:grpSp>
                          <wpg:cNvPr id="1815" name="Group 43"/>
                          <wpg:cNvGrpSpPr>
                            <a:grpSpLocks/>
                          </wpg:cNvGrpSpPr>
                          <wpg:grpSpPr bwMode="auto">
                            <a:xfrm>
                              <a:off x="1309" y="6691"/>
                              <a:ext cx="10338" cy="1209"/>
                              <a:chOff x="851" y="14547"/>
                              <a:chExt cx="10338" cy="1137"/>
                            </a:xfrm>
                          </wpg:grpSpPr>
                          <wpg:grpSp>
                            <wpg:cNvPr id="1816" name="Group 44"/>
                            <wpg:cNvGrpSpPr>
                              <a:grpSpLocks/>
                            </wpg:cNvGrpSpPr>
                            <wpg:grpSpPr bwMode="auto">
                              <a:xfrm>
                                <a:off x="851" y="14547"/>
                                <a:ext cx="10338" cy="570"/>
                                <a:chOff x="1251" y="315"/>
                                <a:chExt cx="10338" cy="570"/>
                              </a:xfrm>
                            </wpg:grpSpPr>
                            <wps:wsp>
                              <wps:cNvPr id="1817" name="Rectangle 45"/>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1818" name="Line 46"/>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19" name="Line 47"/>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0" name="Line 48"/>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1821" name="Group 49"/>
                              <wpg:cNvGrpSpPr>
                                <a:grpSpLocks/>
                              </wpg:cNvGrpSpPr>
                              <wpg:grpSpPr bwMode="auto">
                                <a:xfrm>
                                  <a:off x="1380" y="327"/>
                                  <a:ext cx="459" cy="543"/>
                                  <a:chOff x="1384" y="327"/>
                                  <a:chExt cx="459" cy="543"/>
                                </a:xfrm>
                              </wpg:grpSpPr>
                              <wps:wsp>
                                <wps:cNvPr id="1822" name="Line 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3" name="Line 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4" name="Line 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5" name="Line 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26" name="Group 54"/>
                              <wpg:cNvGrpSpPr>
                                <a:grpSpLocks/>
                              </wpg:cNvGrpSpPr>
                              <wpg:grpSpPr bwMode="auto">
                                <a:xfrm>
                                  <a:off x="1984" y="333"/>
                                  <a:ext cx="459" cy="543"/>
                                  <a:chOff x="1384" y="327"/>
                                  <a:chExt cx="459" cy="543"/>
                                </a:xfrm>
                              </wpg:grpSpPr>
                              <wps:wsp>
                                <wps:cNvPr id="1827" name="Line 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8" name="Line 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29" name="Line 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0" name="Line 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31" name="Group 59"/>
                              <wpg:cNvGrpSpPr>
                                <a:grpSpLocks/>
                              </wpg:cNvGrpSpPr>
                              <wpg:grpSpPr bwMode="auto">
                                <a:xfrm>
                                  <a:off x="2598" y="327"/>
                                  <a:ext cx="459" cy="543"/>
                                  <a:chOff x="1384" y="327"/>
                                  <a:chExt cx="459" cy="543"/>
                                </a:xfrm>
                              </wpg:grpSpPr>
                              <wps:wsp>
                                <wps:cNvPr id="1832" name="Line 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3" name="Line 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4" name="Line 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5" name="Line 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36" name="Group 64"/>
                              <wpg:cNvGrpSpPr>
                                <a:grpSpLocks/>
                              </wpg:cNvGrpSpPr>
                              <wpg:grpSpPr bwMode="auto">
                                <a:xfrm>
                                  <a:off x="3202" y="333"/>
                                  <a:ext cx="459" cy="543"/>
                                  <a:chOff x="1384" y="327"/>
                                  <a:chExt cx="459" cy="543"/>
                                </a:xfrm>
                              </wpg:grpSpPr>
                              <wps:wsp>
                                <wps:cNvPr id="1837" name="Line 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8" name="Line 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39" name="Line 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0" name="Line 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41" name="Group 69"/>
                              <wpg:cNvGrpSpPr>
                                <a:grpSpLocks/>
                              </wpg:cNvGrpSpPr>
                              <wpg:grpSpPr bwMode="auto">
                                <a:xfrm>
                                  <a:off x="3814" y="327"/>
                                  <a:ext cx="459" cy="543"/>
                                  <a:chOff x="1384" y="327"/>
                                  <a:chExt cx="459" cy="543"/>
                                </a:xfrm>
                              </wpg:grpSpPr>
                              <wps:wsp>
                                <wps:cNvPr id="1842" name="Line 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3" name="Line 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4" name="Line 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5" name="Line 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46" name="Group 74"/>
                              <wpg:cNvGrpSpPr>
                                <a:grpSpLocks/>
                              </wpg:cNvGrpSpPr>
                              <wpg:grpSpPr bwMode="auto">
                                <a:xfrm>
                                  <a:off x="4418" y="333"/>
                                  <a:ext cx="459" cy="543"/>
                                  <a:chOff x="1384" y="327"/>
                                  <a:chExt cx="459" cy="543"/>
                                </a:xfrm>
                              </wpg:grpSpPr>
                              <wps:wsp>
                                <wps:cNvPr id="1847" name="Line 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8" name="Line 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49" name="Line 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0" name="Line 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51" name="Group 79"/>
                              <wpg:cNvGrpSpPr>
                                <a:grpSpLocks/>
                              </wpg:cNvGrpSpPr>
                              <wpg:grpSpPr bwMode="auto">
                                <a:xfrm>
                                  <a:off x="5029" y="327"/>
                                  <a:ext cx="459" cy="543"/>
                                  <a:chOff x="1384" y="327"/>
                                  <a:chExt cx="459" cy="543"/>
                                </a:xfrm>
                              </wpg:grpSpPr>
                              <wps:wsp>
                                <wps:cNvPr id="1852" name="Line 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3" name="Line 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4" name="Line 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5" name="Line 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56" name="Group 84"/>
                              <wpg:cNvGrpSpPr>
                                <a:grpSpLocks/>
                              </wpg:cNvGrpSpPr>
                              <wpg:grpSpPr bwMode="auto">
                                <a:xfrm>
                                  <a:off x="5633" y="333"/>
                                  <a:ext cx="459" cy="543"/>
                                  <a:chOff x="1384" y="327"/>
                                  <a:chExt cx="459" cy="543"/>
                                </a:xfrm>
                              </wpg:grpSpPr>
                              <wps:wsp>
                                <wps:cNvPr id="1857" name="Line 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8" name="Line 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59" name="Line 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0" name="Line 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61" name="Group 89"/>
                              <wpg:cNvGrpSpPr>
                                <a:grpSpLocks/>
                              </wpg:cNvGrpSpPr>
                              <wpg:grpSpPr bwMode="auto">
                                <a:xfrm>
                                  <a:off x="6247" y="327"/>
                                  <a:ext cx="459" cy="543"/>
                                  <a:chOff x="1384" y="327"/>
                                  <a:chExt cx="459" cy="543"/>
                                </a:xfrm>
                              </wpg:grpSpPr>
                              <wps:wsp>
                                <wps:cNvPr id="1862" name="Line 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3" name="Line 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4" name="Line 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5" name="Line 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66" name="Group 94"/>
                              <wpg:cNvGrpSpPr>
                                <a:grpSpLocks/>
                              </wpg:cNvGrpSpPr>
                              <wpg:grpSpPr bwMode="auto">
                                <a:xfrm>
                                  <a:off x="6851" y="333"/>
                                  <a:ext cx="459" cy="543"/>
                                  <a:chOff x="1384" y="327"/>
                                  <a:chExt cx="459" cy="543"/>
                                </a:xfrm>
                              </wpg:grpSpPr>
                              <wps:wsp>
                                <wps:cNvPr id="1867" name="Line 9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8" name="Line 9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69" name="Line 9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0" name="Line 9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71" name="Group 99"/>
                              <wpg:cNvGrpSpPr>
                                <a:grpSpLocks/>
                              </wpg:cNvGrpSpPr>
                              <wpg:grpSpPr bwMode="auto">
                                <a:xfrm>
                                  <a:off x="7463" y="327"/>
                                  <a:ext cx="459" cy="543"/>
                                  <a:chOff x="1384" y="327"/>
                                  <a:chExt cx="459" cy="543"/>
                                </a:xfrm>
                              </wpg:grpSpPr>
                              <wps:wsp>
                                <wps:cNvPr id="1872" name="Line 10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3" name="Line 10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4" name="Line 10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5" name="Line 10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76" name="Group 104"/>
                              <wpg:cNvGrpSpPr>
                                <a:grpSpLocks/>
                              </wpg:cNvGrpSpPr>
                              <wpg:grpSpPr bwMode="auto">
                                <a:xfrm>
                                  <a:off x="8067" y="333"/>
                                  <a:ext cx="459" cy="543"/>
                                  <a:chOff x="1384" y="327"/>
                                  <a:chExt cx="459" cy="543"/>
                                </a:xfrm>
                              </wpg:grpSpPr>
                              <wps:wsp>
                                <wps:cNvPr id="1877" name="Line 10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8" name="Line 10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79" name="Line 10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0" name="Line 10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81" name="Group 109"/>
                              <wpg:cNvGrpSpPr>
                                <a:grpSpLocks/>
                              </wpg:cNvGrpSpPr>
                              <wpg:grpSpPr bwMode="auto">
                                <a:xfrm>
                                  <a:off x="8677" y="333"/>
                                  <a:ext cx="459" cy="543"/>
                                  <a:chOff x="1384" y="327"/>
                                  <a:chExt cx="459" cy="543"/>
                                </a:xfrm>
                              </wpg:grpSpPr>
                              <wps:wsp>
                                <wps:cNvPr id="1882" name="Line 11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3" name="Line 11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4" name="Line 11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5" name="Line 11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86" name="Group 114"/>
                              <wpg:cNvGrpSpPr>
                                <a:grpSpLocks/>
                              </wpg:cNvGrpSpPr>
                              <wpg:grpSpPr bwMode="auto">
                                <a:xfrm>
                                  <a:off x="9291" y="327"/>
                                  <a:ext cx="459" cy="543"/>
                                  <a:chOff x="1384" y="327"/>
                                  <a:chExt cx="459" cy="543"/>
                                </a:xfrm>
                              </wpg:grpSpPr>
                              <wps:wsp>
                                <wps:cNvPr id="1887" name="Line 11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8" name="Line 11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89" name="Line 11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0" name="Line 11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91" name="Group 119"/>
                              <wpg:cNvGrpSpPr>
                                <a:grpSpLocks/>
                              </wpg:cNvGrpSpPr>
                              <wpg:grpSpPr bwMode="auto">
                                <a:xfrm>
                                  <a:off x="9895" y="333"/>
                                  <a:ext cx="459" cy="543"/>
                                  <a:chOff x="1384" y="327"/>
                                  <a:chExt cx="459" cy="543"/>
                                </a:xfrm>
                              </wpg:grpSpPr>
                              <wps:wsp>
                                <wps:cNvPr id="1892" name="Line 12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3" name="Line 12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4" name="Line 12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5" name="Line 12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896" name="Group 124"/>
                              <wpg:cNvGrpSpPr>
                                <a:grpSpLocks/>
                              </wpg:cNvGrpSpPr>
                              <wpg:grpSpPr bwMode="auto">
                                <a:xfrm>
                                  <a:off x="10507" y="327"/>
                                  <a:ext cx="459" cy="543"/>
                                  <a:chOff x="1384" y="327"/>
                                  <a:chExt cx="459" cy="543"/>
                                </a:xfrm>
                              </wpg:grpSpPr>
                              <wps:wsp>
                                <wps:cNvPr id="1897" name="Line 12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8" name="Line 12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899" name="Line 12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00" name="Line 12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01" name="Group 129"/>
                              <wpg:cNvGrpSpPr>
                                <a:grpSpLocks/>
                              </wpg:cNvGrpSpPr>
                              <wpg:grpSpPr bwMode="auto">
                                <a:xfrm>
                                  <a:off x="11111" y="333"/>
                                  <a:ext cx="473" cy="543"/>
                                  <a:chOff x="1384" y="327"/>
                                  <a:chExt cx="459" cy="543"/>
                                </a:xfrm>
                              </wpg:grpSpPr>
                              <wps:wsp>
                                <wps:cNvPr id="1902" name="Line 13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03" name="Line 13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04" name="Line 13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05" name="Line 13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1906" name="Group 134"/>
                            <wpg:cNvGrpSpPr>
                              <a:grpSpLocks/>
                            </wpg:cNvGrpSpPr>
                            <wpg:grpSpPr bwMode="auto">
                              <a:xfrm>
                                <a:off x="851" y="15114"/>
                                <a:ext cx="10338" cy="570"/>
                                <a:chOff x="1251" y="315"/>
                                <a:chExt cx="10338" cy="570"/>
                              </a:xfrm>
                            </wpg:grpSpPr>
                            <wps:wsp>
                              <wps:cNvPr id="1907" name="Rectangle 135"/>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1908" name="Line 136"/>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09" name="Line 137"/>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0" name="Line 138"/>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1911" name="Group 139"/>
                              <wpg:cNvGrpSpPr>
                                <a:grpSpLocks/>
                              </wpg:cNvGrpSpPr>
                              <wpg:grpSpPr bwMode="auto">
                                <a:xfrm>
                                  <a:off x="1380" y="327"/>
                                  <a:ext cx="459" cy="543"/>
                                  <a:chOff x="1384" y="327"/>
                                  <a:chExt cx="459" cy="543"/>
                                </a:xfrm>
                              </wpg:grpSpPr>
                              <wps:wsp>
                                <wps:cNvPr id="1912" name="Line 14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3" name="Line 14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4" name="Line 14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5" name="Line 14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16" name="Group 144"/>
                              <wpg:cNvGrpSpPr>
                                <a:grpSpLocks/>
                              </wpg:cNvGrpSpPr>
                              <wpg:grpSpPr bwMode="auto">
                                <a:xfrm>
                                  <a:off x="1984" y="333"/>
                                  <a:ext cx="459" cy="543"/>
                                  <a:chOff x="1384" y="327"/>
                                  <a:chExt cx="459" cy="543"/>
                                </a:xfrm>
                              </wpg:grpSpPr>
                              <wps:wsp>
                                <wps:cNvPr id="1917" name="Line 14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8" name="Line 14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19" name="Line 14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0" name="Line 14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21" name="Group 149"/>
                              <wpg:cNvGrpSpPr>
                                <a:grpSpLocks/>
                              </wpg:cNvGrpSpPr>
                              <wpg:grpSpPr bwMode="auto">
                                <a:xfrm>
                                  <a:off x="2598" y="327"/>
                                  <a:ext cx="459" cy="543"/>
                                  <a:chOff x="1384" y="327"/>
                                  <a:chExt cx="459" cy="543"/>
                                </a:xfrm>
                              </wpg:grpSpPr>
                              <wps:wsp>
                                <wps:cNvPr id="1922" name="Line 1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3" name="Line 1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4" name="Line 1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5" name="Line 1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26" name="Group 154"/>
                              <wpg:cNvGrpSpPr>
                                <a:grpSpLocks/>
                              </wpg:cNvGrpSpPr>
                              <wpg:grpSpPr bwMode="auto">
                                <a:xfrm>
                                  <a:off x="3202" y="333"/>
                                  <a:ext cx="459" cy="543"/>
                                  <a:chOff x="1384" y="327"/>
                                  <a:chExt cx="459" cy="543"/>
                                </a:xfrm>
                              </wpg:grpSpPr>
                              <wps:wsp>
                                <wps:cNvPr id="1927" name="Line 1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8" name="Line 1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29" name="Line 1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0" name="Line 1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31" name="Group 159"/>
                              <wpg:cNvGrpSpPr>
                                <a:grpSpLocks/>
                              </wpg:cNvGrpSpPr>
                              <wpg:grpSpPr bwMode="auto">
                                <a:xfrm>
                                  <a:off x="3814" y="327"/>
                                  <a:ext cx="459" cy="543"/>
                                  <a:chOff x="1384" y="327"/>
                                  <a:chExt cx="459" cy="543"/>
                                </a:xfrm>
                              </wpg:grpSpPr>
                              <wps:wsp>
                                <wps:cNvPr id="1932" name="Line 1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3" name="Line 1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4" name="Line 1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5" name="Line 1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36" name="Group 164"/>
                              <wpg:cNvGrpSpPr>
                                <a:grpSpLocks/>
                              </wpg:cNvGrpSpPr>
                              <wpg:grpSpPr bwMode="auto">
                                <a:xfrm>
                                  <a:off x="4418" y="333"/>
                                  <a:ext cx="459" cy="543"/>
                                  <a:chOff x="1384" y="327"/>
                                  <a:chExt cx="459" cy="543"/>
                                </a:xfrm>
                              </wpg:grpSpPr>
                              <wps:wsp>
                                <wps:cNvPr id="1937" name="Line 1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8" name="Line 1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39" name="Line 1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0" name="Line 1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41" name="Group 169"/>
                              <wpg:cNvGrpSpPr>
                                <a:grpSpLocks/>
                              </wpg:cNvGrpSpPr>
                              <wpg:grpSpPr bwMode="auto">
                                <a:xfrm>
                                  <a:off x="5029" y="327"/>
                                  <a:ext cx="459" cy="543"/>
                                  <a:chOff x="1384" y="327"/>
                                  <a:chExt cx="459" cy="543"/>
                                </a:xfrm>
                              </wpg:grpSpPr>
                              <wps:wsp>
                                <wps:cNvPr id="1942" name="Line 1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3" name="Line 1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4" name="Line 1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5" name="Line 1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46" name="Group 174"/>
                              <wpg:cNvGrpSpPr>
                                <a:grpSpLocks/>
                              </wpg:cNvGrpSpPr>
                              <wpg:grpSpPr bwMode="auto">
                                <a:xfrm>
                                  <a:off x="5633" y="333"/>
                                  <a:ext cx="459" cy="543"/>
                                  <a:chOff x="1384" y="327"/>
                                  <a:chExt cx="459" cy="543"/>
                                </a:xfrm>
                              </wpg:grpSpPr>
                              <wps:wsp>
                                <wps:cNvPr id="1947" name="Line 1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8" name="Line 1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49" name="Line 1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0" name="Line 1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51" name="Group 179"/>
                              <wpg:cNvGrpSpPr>
                                <a:grpSpLocks/>
                              </wpg:cNvGrpSpPr>
                              <wpg:grpSpPr bwMode="auto">
                                <a:xfrm>
                                  <a:off x="6247" y="327"/>
                                  <a:ext cx="459" cy="543"/>
                                  <a:chOff x="1384" y="327"/>
                                  <a:chExt cx="459" cy="543"/>
                                </a:xfrm>
                              </wpg:grpSpPr>
                              <wps:wsp>
                                <wps:cNvPr id="1952" name="Line 1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3" name="Line 1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4" name="Line 1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5" name="Line 1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56" name="Group 184"/>
                              <wpg:cNvGrpSpPr>
                                <a:grpSpLocks/>
                              </wpg:cNvGrpSpPr>
                              <wpg:grpSpPr bwMode="auto">
                                <a:xfrm>
                                  <a:off x="6851" y="333"/>
                                  <a:ext cx="459" cy="543"/>
                                  <a:chOff x="1384" y="327"/>
                                  <a:chExt cx="459" cy="543"/>
                                </a:xfrm>
                              </wpg:grpSpPr>
                              <wps:wsp>
                                <wps:cNvPr id="1957" name="Line 1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8" name="Line 1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59" name="Line 1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0" name="Line 1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61" name="Group 189"/>
                              <wpg:cNvGrpSpPr>
                                <a:grpSpLocks/>
                              </wpg:cNvGrpSpPr>
                              <wpg:grpSpPr bwMode="auto">
                                <a:xfrm>
                                  <a:off x="7463" y="327"/>
                                  <a:ext cx="459" cy="543"/>
                                  <a:chOff x="1384" y="327"/>
                                  <a:chExt cx="459" cy="543"/>
                                </a:xfrm>
                              </wpg:grpSpPr>
                              <wps:wsp>
                                <wps:cNvPr id="1962" name="Line 1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3" name="Line 1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4" name="Line 1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5" name="Line 1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66" name="Group 194"/>
                              <wpg:cNvGrpSpPr>
                                <a:grpSpLocks/>
                              </wpg:cNvGrpSpPr>
                              <wpg:grpSpPr bwMode="auto">
                                <a:xfrm>
                                  <a:off x="8067" y="333"/>
                                  <a:ext cx="459" cy="543"/>
                                  <a:chOff x="1384" y="327"/>
                                  <a:chExt cx="459" cy="543"/>
                                </a:xfrm>
                              </wpg:grpSpPr>
                              <wps:wsp>
                                <wps:cNvPr id="1967" name="Line 19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8" name="Line 19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69" name="Line 19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0" name="Line 19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71" name="Group 199"/>
                              <wpg:cNvGrpSpPr>
                                <a:grpSpLocks/>
                              </wpg:cNvGrpSpPr>
                              <wpg:grpSpPr bwMode="auto">
                                <a:xfrm>
                                  <a:off x="8677" y="333"/>
                                  <a:ext cx="459" cy="543"/>
                                  <a:chOff x="1384" y="327"/>
                                  <a:chExt cx="459" cy="543"/>
                                </a:xfrm>
                              </wpg:grpSpPr>
                              <wps:wsp>
                                <wps:cNvPr id="1972" name="Line 20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3" name="Line 20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4" name="Line 20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5" name="Line 20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76" name="Group 204"/>
                              <wpg:cNvGrpSpPr>
                                <a:grpSpLocks/>
                              </wpg:cNvGrpSpPr>
                              <wpg:grpSpPr bwMode="auto">
                                <a:xfrm>
                                  <a:off x="9291" y="327"/>
                                  <a:ext cx="459" cy="543"/>
                                  <a:chOff x="1384" y="327"/>
                                  <a:chExt cx="459" cy="543"/>
                                </a:xfrm>
                              </wpg:grpSpPr>
                              <wps:wsp>
                                <wps:cNvPr id="1977" name="Line 20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8" name="Line 20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79" name="Line 20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0" name="Line 20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81" name="Group 209"/>
                              <wpg:cNvGrpSpPr>
                                <a:grpSpLocks/>
                              </wpg:cNvGrpSpPr>
                              <wpg:grpSpPr bwMode="auto">
                                <a:xfrm>
                                  <a:off x="9895" y="333"/>
                                  <a:ext cx="459" cy="543"/>
                                  <a:chOff x="1384" y="327"/>
                                  <a:chExt cx="459" cy="543"/>
                                </a:xfrm>
                              </wpg:grpSpPr>
                              <wps:wsp>
                                <wps:cNvPr id="1982" name="Line 21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3" name="Line 21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4" name="Line 21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5" name="Line 21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86" name="Group 214"/>
                              <wpg:cNvGrpSpPr>
                                <a:grpSpLocks/>
                              </wpg:cNvGrpSpPr>
                              <wpg:grpSpPr bwMode="auto">
                                <a:xfrm>
                                  <a:off x="10507" y="327"/>
                                  <a:ext cx="459" cy="543"/>
                                  <a:chOff x="1384" y="327"/>
                                  <a:chExt cx="459" cy="543"/>
                                </a:xfrm>
                              </wpg:grpSpPr>
                              <wps:wsp>
                                <wps:cNvPr id="1987" name="Line 21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8" name="Line 21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89" name="Line 21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90" name="Line 21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1991" name="Group 219"/>
                              <wpg:cNvGrpSpPr>
                                <a:grpSpLocks/>
                              </wpg:cNvGrpSpPr>
                              <wpg:grpSpPr bwMode="auto">
                                <a:xfrm>
                                  <a:off x="11111" y="333"/>
                                  <a:ext cx="473" cy="543"/>
                                  <a:chOff x="1384" y="327"/>
                                  <a:chExt cx="459" cy="543"/>
                                </a:xfrm>
                              </wpg:grpSpPr>
                              <wps:wsp>
                                <wps:cNvPr id="1992" name="Line 22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93" name="Line 22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94" name="Line 22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1995" name="Line 22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cNvPr id="1996" name="Group 224"/>
                          <wpg:cNvGrpSpPr>
                            <a:grpSpLocks/>
                          </wpg:cNvGrpSpPr>
                          <wpg:grpSpPr bwMode="auto">
                            <a:xfrm>
                              <a:off x="1315" y="7874"/>
                              <a:ext cx="10338" cy="1209"/>
                              <a:chOff x="851" y="14547"/>
                              <a:chExt cx="10338" cy="1137"/>
                            </a:xfrm>
                          </wpg:grpSpPr>
                          <wpg:grpSp>
                            <wpg:cNvPr id="1997" name="Group 225"/>
                            <wpg:cNvGrpSpPr>
                              <a:grpSpLocks/>
                            </wpg:cNvGrpSpPr>
                            <wpg:grpSpPr bwMode="auto">
                              <a:xfrm>
                                <a:off x="851" y="14547"/>
                                <a:ext cx="10338" cy="570"/>
                                <a:chOff x="1251" y="315"/>
                                <a:chExt cx="10338" cy="570"/>
                              </a:xfrm>
                            </wpg:grpSpPr>
                            <wps:wsp>
                              <wps:cNvPr id="1998" name="Rectangle 226"/>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1999" name="Line 227"/>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0" name="Line 228"/>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1" name="Line 229"/>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002" name="Group 230"/>
                              <wpg:cNvGrpSpPr>
                                <a:grpSpLocks/>
                              </wpg:cNvGrpSpPr>
                              <wpg:grpSpPr bwMode="auto">
                                <a:xfrm>
                                  <a:off x="1380" y="327"/>
                                  <a:ext cx="459" cy="543"/>
                                  <a:chOff x="1384" y="327"/>
                                  <a:chExt cx="459" cy="543"/>
                                </a:xfrm>
                              </wpg:grpSpPr>
                              <wps:wsp>
                                <wps:cNvPr id="2003" name="Line 23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4" name="Line 23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5" name="Line 23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6" name="Line 23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07" name="Group 235"/>
                              <wpg:cNvGrpSpPr>
                                <a:grpSpLocks/>
                              </wpg:cNvGrpSpPr>
                              <wpg:grpSpPr bwMode="auto">
                                <a:xfrm>
                                  <a:off x="1984" y="333"/>
                                  <a:ext cx="459" cy="543"/>
                                  <a:chOff x="1384" y="327"/>
                                  <a:chExt cx="459" cy="543"/>
                                </a:xfrm>
                              </wpg:grpSpPr>
                              <wps:wsp>
                                <wps:cNvPr id="2008" name="Line 23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09" name="Line 23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0" name="Line 23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1" name="Line 23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12" name="Group 240"/>
                              <wpg:cNvGrpSpPr>
                                <a:grpSpLocks/>
                              </wpg:cNvGrpSpPr>
                              <wpg:grpSpPr bwMode="auto">
                                <a:xfrm>
                                  <a:off x="2598" y="327"/>
                                  <a:ext cx="459" cy="543"/>
                                  <a:chOff x="1384" y="327"/>
                                  <a:chExt cx="459" cy="543"/>
                                </a:xfrm>
                              </wpg:grpSpPr>
                              <wps:wsp>
                                <wps:cNvPr id="2013" name="Line 24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4" name="Line 24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5" name="Line 24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6" name="Line 24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17" name="Group 245"/>
                              <wpg:cNvGrpSpPr>
                                <a:grpSpLocks/>
                              </wpg:cNvGrpSpPr>
                              <wpg:grpSpPr bwMode="auto">
                                <a:xfrm>
                                  <a:off x="3202" y="333"/>
                                  <a:ext cx="459" cy="543"/>
                                  <a:chOff x="1384" y="327"/>
                                  <a:chExt cx="459" cy="543"/>
                                </a:xfrm>
                              </wpg:grpSpPr>
                              <wps:wsp>
                                <wps:cNvPr id="2018" name="Line 24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19" name="Line 24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0" name="Line 24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1" name="Line 24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22" name="Group 250"/>
                              <wpg:cNvGrpSpPr>
                                <a:grpSpLocks/>
                              </wpg:cNvGrpSpPr>
                              <wpg:grpSpPr bwMode="auto">
                                <a:xfrm>
                                  <a:off x="3814" y="327"/>
                                  <a:ext cx="459" cy="543"/>
                                  <a:chOff x="1384" y="327"/>
                                  <a:chExt cx="459" cy="543"/>
                                </a:xfrm>
                              </wpg:grpSpPr>
                              <wps:wsp>
                                <wps:cNvPr id="2023" name="Line 25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4" name="Line 25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5" name="Line 25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6" name="Line 25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27" name="Group 255"/>
                              <wpg:cNvGrpSpPr>
                                <a:grpSpLocks/>
                              </wpg:cNvGrpSpPr>
                              <wpg:grpSpPr bwMode="auto">
                                <a:xfrm>
                                  <a:off x="4418" y="333"/>
                                  <a:ext cx="459" cy="543"/>
                                  <a:chOff x="1384" y="327"/>
                                  <a:chExt cx="459" cy="543"/>
                                </a:xfrm>
                              </wpg:grpSpPr>
                              <wps:wsp>
                                <wps:cNvPr id="2028" name="Line 25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29" name="Line 25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0" name="Line 25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1" name="Line 25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32" name="Group 260"/>
                              <wpg:cNvGrpSpPr>
                                <a:grpSpLocks/>
                              </wpg:cNvGrpSpPr>
                              <wpg:grpSpPr bwMode="auto">
                                <a:xfrm>
                                  <a:off x="5029" y="327"/>
                                  <a:ext cx="459" cy="543"/>
                                  <a:chOff x="1384" y="327"/>
                                  <a:chExt cx="459" cy="543"/>
                                </a:xfrm>
                              </wpg:grpSpPr>
                              <wps:wsp>
                                <wps:cNvPr id="2033" name="Line 26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4" name="Line 26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5" name="Line 26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6" name="Line 26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37" name="Group 265"/>
                              <wpg:cNvGrpSpPr>
                                <a:grpSpLocks/>
                              </wpg:cNvGrpSpPr>
                              <wpg:grpSpPr bwMode="auto">
                                <a:xfrm>
                                  <a:off x="5633" y="333"/>
                                  <a:ext cx="459" cy="543"/>
                                  <a:chOff x="1384" y="327"/>
                                  <a:chExt cx="459" cy="543"/>
                                </a:xfrm>
                              </wpg:grpSpPr>
                              <wps:wsp>
                                <wps:cNvPr id="2038" name="Line 26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39" name="Line 26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0" name="Line 26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1" name="Line 26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42" name="Group 270"/>
                              <wpg:cNvGrpSpPr>
                                <a:grpSpLocks/>
                              </wpg:cNvGrpSpPr>
                              <wpg:grpSpPr bwMode="auto">
                                <a:xfrm>
                                  <a:off x="6247" y="327"/>
                                  <a:ext cx="459" cy="543"/>
                                  <a:chOff x="1384" y="327"/>
                                  <a:chExt cx="459" cy="543"/>
                                </a:xfrm>
                              </wpg:grpSpPr>
                              <wps:wsp>
                                <wps:cNvPr id="2043" name="Line 27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4" name="Line 27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5" name="Line 27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6" name="Line 27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47" name="Group 275"/>
                              <wpg:cNvGrpSpPr>
                                <a:grpSpLocks/>
                              </wpg:cNvGrpSpPr>
                              <wpg:grpSpPr bwMode="auto">
                                <a:xfrm>
                                  <a:off x="6851" y="333"/>
                                  <a:ext cx="459" cy="543"/>
                                  <a:chOff x="1384" y="327"/>
                                  <a:chExt cx="459" cy="543"/>
                                </a:xfrm>
                              </wpg:grpSpPr>
                              <wps:wsp>
                                <wps:cNvPr id="2048" name="Line 27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49" name="Line 27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0" name="Line 27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1" name="Line 27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52" name="Group 280"/>
                              <wpg:cNvGrpSpPr>
                                <a:grpSpLocks/>
                              </wpg:cNvGrpSpPr>
                              <wpg:grpSpPr bwMode="auto">
                                <a:xfrm>
                                  <a:off x="7463" y="327"/>
                                  <a:ext cx="459" cy="543"/>
                                  <a:chOff x="1384" y="327"/>
                                  <a:chExt cx="459" cy="543"/>
                                </a:xfrm>
                              </wpg:grpSpPr>
                              <wps:wsp>
                                <wps:cNvPr id="2053" name="Line 28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4" name="Line 28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5" name="Line 28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6" name="Line 28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57" name="Group 285"/>
                              <wpg:cNvGrpSpPr>
                                <a:grpSpLocks/>
                              </wpg:cNvGrpSpPr>
                              <wpg:grpSpPr bwMode="auto">
                                <a:xfrm>
                                  <a:off x="8067" y="333"/>
                                  <a:ext cx="459" cy="543"/>
                                  <a:chOff x="1384" y="327"/>
                                  <a:chExt cx="459" cy="543"/>
                                </a:xfrm>
                              </wpg:grpSpPr>
                              <wps:wsp>
                                <wps:cNvPr id="2058" name="Line 28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59" name="Line 28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0" name="Line 28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1" name="Line 28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62" name="Group 290"/>
                              <wpg:cNvGrpSpPr>
                                <a:grpSpLocks/>
                              </wpg:cNvGrpSpPr>
                              <wpg:grpSpPr bwMode="auto">
                                <a:xfrm>
                                  <a:off x="8677" y="333"/>
                                  <a:ext cx="459" cy="543"/>
                                  <a:chOff x="1384" y="327"/>
                                  <a:chExt cx="459" cy="543"/>
                                </a:xfrm>
                              </wpg:grpSpPr>
                              <wps:wsp>
                                <wps:cNvPr id="2063" name="Line 29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4" name="Line 29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5" name="Line 29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6" name="Line 29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67" name="Group 295"/>
                              <wpg:cNvGrpSpPr>
                                <a:grpSpLocks/>
                              </wpg:cNvGrpSpPr>
                              <wpg:grpSpPr bwMode="auto">
                                <a:xfrm>
                                  <a:off x="9291" y="327"/>
                                  <a:ext cx="459" cy="543"/>
                                  <a:chOff x="1384" y="327"/>
                                  <a:chExt cx="459" cy="543"/>
                                </a:xfrm>
                              </wpg:grpSpPr>
                              <wps:wsp>
                                <wps:cNvPr id="2068" name="Line 29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69" name="Line 29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0" name="Line 29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1" name="Line 29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72" name="Group 300"/>
                              <wpg:cNvGrpSpPr>
                                <a:grpSpLocks/>
                              </wpg:cNvGrpSpPr>
                              <wpg:grpSpPr bwMode="auto">
                                <a:xfrm>
                                  <a:off x="9895" y="333"/>
                                  <a:ext cx="459" cy="543"/>
                                  <a:chOff x="1384" y="327"/>
                                  <a:chExt cx="459" cy="543"/>
                                </a:xfrm>
                              </wpg:grpSpPr>
                              <wps:wsp>
                                <wps:cNvPr id="2073" name="Line 30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4" name="Line 30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5" name="Line 30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6" name="Line 30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77" name="Group 305"/>
                              <wpg:cNvGrpSpPr>
                                <a:grpSpLocks/>
                              </wpg:cNvGrpSpPr>
                              <wpg:grpSpPr bwMode="auto">
                                <a:xfrm>
                                  <a:off x="10507" y="327"/>
                                  <a:ext cx="459" cy="543"/>
                                  <a:chOff x="1384" y="327"/>
                                  <a:chExt cx="459" cy="543"/>
                                </a:xfrm>
                              </wpg:grpSpPr>
                              <wps:wsp>
                                <wps:cNvPr id="2078" name="Line 30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79" name="Line 30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80" name="Line 30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81" name="Line 30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82" name="Group 310"/>
                              <wpg:cNvGrpSpPr>
                                <a:grpSpLocks/>
                              </wpg:cNvGrpSpPr>
                              <wpg:grpSpPr bwMode="auto">
                                <a:xfrm>
                                  <a:off x="11111" y="333"/>
                                  <a:ext cx="473" cy="543"/>
                                  <a:chOff x="1384" y="327"/>
                                  <a:chExt cx="459" cy="543"/>
                                </a:xfrm>
                              </wpg:grpSpPr>
                              <wps:wsp>
                                <wps:cNvPr id="2083" name="Line 31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84" name="Line 31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85" name="Line 31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86" name="Line 31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087" name="Group 315"/>
                            <wpg:cNvGrpSpPr>
                              <a:grpSpLocks/>
                            </wpg:cNvGrpSpPr>
                            <wpg:grpSpPr bwMode="auto">
                              <a:xfrm>
                                <a:off x="851" y="15114"/>
                                <a:ext cx="10338" cy="570"/>
                                <a:chOff x="1251" y="315"/>
                                <a:chExt cx="10338" cy="570"/>
                              </a:xfrm>
                            </wpg:grpSpPr>
                            <wps:wsp>
                              <wps:cNvPr id="2088" name="Rectangle 316"/>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089" name="Line 317"/>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0" name="Line 318"/>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1" name="Line 319"/>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092" name="Group 320"/>
                              <wpg:cNvGrpSpPr>
                                <a:grpSpLocks/>
                              </wpg:cNvGrpSpPr>
                              <wpg:grpSpPr bwMode="auto">
                                <a:xfrm>
                                  <a:off x="1380" y="327"/>
                                  <a:ext cx="459" cy="543"/>
                                  <a:chOff x="1384" y="327"/>
                                  <a:chExt cx="459" cy="543"/>
                                </a:xfrm>
                              </wpg:grpSpPr>
                              <wps:wsp>
                                <wps:cNvPr id="2093" name="Line 32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4" name="Line 32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5" name="Line 32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6" name="Line 32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097" name="Group 325"/>
                              <wpg:cNvGrpSpPr>
                                <a:grpSpLocks/>
                              </wpg:cNvGrpSpPr>
                              <wpg:grpSpPr bwMode="auto">
                                <a:xfrm>
                                  <a:off x="1984" y="333"/>
                                  <a:ext cx="459" cy="543"/>
                                  <a:chOff x="1384" y="327"/>
                                  <a:chExt cx="459" cy="543"/>
                                </a:xfrm>
                              </wpg:grpSpPr>
                              <wps:wsp>
                                <wps:cNvPr id="2098" name="Line 32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099" name="Line 32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0" name="Line 32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1" name="Line 32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02" name="Group 330"/>
                              <wpg:cNvGrpSpPr>
                                <a:grpSpLocks/>
                              </wpg:cNvGrpSpPr>
                              <wpg:grpSpPr bwMode="auto">
                                <a:xfrm>
                                  <a:off x="2598" y="327"/>
                                  <a:ext cx="459" cy="543"/>
                                  <a:chOff x="1384" y="327"/>
                                  <a:chExt cx="459" cy="543"/>
                                </a:xfrm>
                              </wpg:grpSpPr>
                              <wps:wsp>
                                <wps:cNvPr id="2103" name="Line 33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4" name="Line 33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5" name="Line 33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6" name="Line 33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07" name="Group 335"/>
                              <wpg:cNvGrpSpPr>
                                <a:grpSpLocks/>
                              </wpg:cNvGrpSpPr>
                              <wpg:grpSpPr bwMode="auto">
                                <a:xfrm>
                                  <a:off x="3202" y="333"/>
                                  <a:ext cx="459" cy="543"/>
                                  <a:chOff x="1384" y="327"/>
                                  <a:chExt cx="459" cy="543"/>
                                </a:xfrm>
                              </wpg:grpSpPr>
                              <wps:wsp>
                                <wps:cNvPr id="2108" name="Line 33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09" name="Line 33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0" name="Line 33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1" name="Line 33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12" name="Group 340"/>
                              <wpg:cNvGrpSpPr>
                                <a:grpSpLocks/>
                              </wpg:cNvGrpSpPr>
                              <wpg:grpSpPr bwMode="auto">
                                <a:xfrm>
                                  <a:off x="3814" y="327"/>
                                  <a:ext cx="459" cy="543"/>
                                  <a:chOff x="1384" y="327"/>
                                  <a:chExt cx="459" cy="543"/>
                                </a:xfrm>
                              </wpg:grpSpPr>
                              <wps:wsp>
                                <wps:cNvPr id="2113" name="Line 34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4" name="Line 34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5" name="Line 34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6" name="Line 34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17" name="Group 345"/>
                              <wpg:cNvGrpSpPr>
                                <a:grpSpLocks/>
                              </wpg:cNvGrpSpPr>
                              <wpg:grpSpPr bwMode="auto">
                                <a:xfrm>
                                  <a:off x="4418" y="333"/>
                                  <a:ext cx="459" cy="543"/>
                                  <a:chOff x="1384" y="327"/>
                                  <a:chExt cx="459" cy="543"/>
                                </a:xfrm>
                              </wpg:grpSpPr>
                              <wps:wsp>
                                <wps:cNvPr id="2118" name="Line 34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19" name="Line 34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0" name="Line 34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1" name="Line 34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22" name="Group 350"/>
                              <wpg:cNvGrpSpPr>
                                <a:grpSpLocks/>
                              </wpg:cNvGrpSpPr>
                              <wpg:grpSpPr bwMode="auto">
                                <a:xfrm>
                                  <a:off x="5029" y="327"/>
                                  <a:ext cx="459" cy="543"/>
                                  <a:chOff x="1384" y="327"/>
                                  <a:chExt cx="459" cy="543"/>
                                </a:xfrm>
                              </wpg:grpSpPr>
                              <wps:wsp>
                                <wps:cNvPr id="2123" name="Line 35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4" name="Line 35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5" name="Line 35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6" name="Line 35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27" name="Group 355"/>
                              <wpg:cNvGrpSpPr>
                                <a:grpSpLocks/>
                              </wpg:cNvGrpSpPr>
                              <wpg:grpSpPr bwMode="auto">
                                <a:xfrm>
                                  <a:off x="5633" y="333"/>
                                  <a:ext cx="459" cy="543"/>
                                  <a:chOff x="1384" y="327"/>
                                  <a:chExt cx="459" cy="543"/>
                                </a:xfrm>
                              </wpg:grpSpPr>
                              <wps:wsp>
                                <wps:cNvPr id="2128" name="Line 35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29" name="Line 35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0" name="Line 35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1" name="Line 35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32" name="Group 360"/>
                              <wpg:cNvGrpSpPr>
                                <a:grpSpLocks/>
                              </wpg:cNvGrpSpPr>
                              <wpg:grpSpPr bwMode="auto">
                                <a:xfrm>
                                  <a:off x="6247" y="327"/>
                                  <a:ext cx="459" cy="543"/>
                                  <a:chOff x="1384" y="327"/>
                                  <a:chExt cx="459" cy="543"/>
                                </a:xfrm>
                              </wpg:grpSpPr>
                              <wps:wsp>
                                <wps:cNvPr id="2133" name="Line 36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4" name="Line 36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5" name="Line 36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6" name="Line 36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37" name="Group 365"/>
                              <wpg:cNvGrpSpPr>
                                <a:grpSpLocks/>
                              </wpg:cNvGrpSpPr>
                              <wpg:grpSpPr bwMode="auto">
                                <a:xfrm>
                                  <a:off x="6851" y="333"/>
                                  <a:ext cx="459" cy="543"/>
                                  <a:chOff x="1384" y="327"/>
                                  <a:chExt cx="459" cy="543"/>
                                </a:xfrm>
                              </wpg:grpSpPr>
                              <wps:wsp>
                                <wps:cNvPr id="2138" name="Line 36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39" name="Line 36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0" name="Line 36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1" name="Line 36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42" name="Group 370"/>
                              <wpg:cNvGrpSpPr>
                                <a:grpSpLocks/>
                              </wpg:cNvGrpSpPr>
                              <wpg:grpSpPr bwMode="auto">
                                <a:xfrm>
                                  <a:off x="7463" y="327"/>
                                  <a:ext cx="459" cy="543"/>
                                  <a:chOff x="1384" y="327"/>
                                  <a:chExt cx="459" cy="543"/>
                                </a:xfrm>
                              </wpg:grpSpPr>
                              <wps:wsp>
                                <wps:cNvPr id="2143" name="Line 37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4" name="Line 37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5" name="Line 37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6" name="Line 37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47" name="Group 375"/>
                              <wpg:cNvGrpSpPr>
                                <a:grpSpLocks/>
                              </wpg:cNvGrpSpPr>
                              <wpg:grpSpPr bwMode="auto">
                                <a:xfrm>
                                  <a:off x="8067" y="333"/>
                                  <a:ext cx="459" cy="543"/>
                                  <a:chOff x="1384" y="327"/>
                                  <a:chExt cx="459" cy="543"/>
                                </a:xfrm>
                              </wpg:grpSpPr>
                              <wps:wsp>
                                <wps:cNvPr id="2148" name="Line 37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49" name="Line 37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0" name="Line 37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1" name="Line 37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52" name="Group 380"/>
                              <wpg:cNvGrpSpPr>
                                <a:grpSpLocks/>
                              </wpg:cNvGrpSpPr>
                              <wpg:grpSpPr bwMode="auto">
                                <a:xfrm>
                                  <a:off x="8677" y="333"/>
                                  <a:ext cx="459" cy="543"/>
                                  <a:chOff x="1384" y="327"/>
                                  <a:chExt cx="459" cy="543"/>
                                </a:xfrm>
                              </wpg:grpSpPr>
                              <wps:wsp>
                                <wps:cNvPr id="2153" name="Line 38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4" name="Line 38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5" name="Line 38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6" name="Line 38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57" name="Group 385"/>
                              <wpg:cNvGrpSpPr>
                                <a:grpSpLocks/>
                              </wpg:cNvGrpSpPr>
                              <wpg:grpSpPr bwMode="auto">
                                <a:xfrm>
                                  <a:off x="9291" y="327"/>
                                  <a:ext cx="459" cy="543"/>
                                  <a:chOff x="1384" y="327"/>
                                  <a:chExt cx="459" cy="543"/>
                                </a:xfrm>
                              </wpg:grpSpPr>
                              <wps:wsp>
                                <wps:cNvPr id="2158" name="Line 38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59" name="Line 38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0" name="Line 38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1" name="Line 38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62" name="Group 390"/>
                              <wpg:cNvGrpSpPr>
                                <a:grpSpLocks/>
                              </wpg:cNvGrpSpPr>
                              <wpg:grpSpPr bwMode="auto">
                                <a:xfrm>
                                  <a:off x="9895" y="333"/>
                                  <a:ext cx="459" cy="543"/>
                                  <a:chOff x="1384" y="327"/>
                                  <a:chExt cx="459" cy="543"/>
                                </a:xfrm>
                              </wpg:grpSpPr>
                              <wps:wsp>
                                <wps:cNvPr id="2163" name="Line 39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4" name="Line 39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5" name="Line 39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6" name="Line 39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67" name="Group 395"/>
                              <wpg:cNvGrpSpPr>
                                <a:grpSpLocks/>
                              </wpg:cNvGrpSpPr>
                              <wpg:grpSpPr bwMode="auto">
                                <a:xfrm>
                                  <a:off x="10507" y="327"/>
                                  <a:ext cx="459" cy="543"/>
                                  <a:chOff x="1384" y="327"/>
                                  <a:chExt cx="459" cy="543"/>
                                </a:xfrm>
                              </wpg:grpSpPr>
                              <wps:wsp>
                                <wps:cNvPr id="2168" name="Line 39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69" name="Line 39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70" name="Line 39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71" name="Line 39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72" name="Group 400"/>
                              <wpg:cNvGrpSpPr>
                                <a:grpSpLocks/>
                              </wpg:cNvGrpSpPr>
                              <wpg:grpSpPr bwMode="auto">
                                <a:xfrm>
                                  <a:off x="11111" y="333"/>
                                  <a:ext cx="473" cy="543"/>
                                  <a:chOff x="1384" y="327"/>
                                  <a:chExt cx="459" cy="543"/>
                                </a:xfrm>
                              </wpg:grpSpPr>
                              <wps:wsp>
                                <wps:cNvPr id="2173" name="Line 40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74" name="Line 40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75" name="Line 40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76" name="Line 40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cNvPr id="2177" name="Group 405"/>
                          <wpg:cNvGrpSpPr>
                            <a:grpSpLocks/>
                          </wpg:cNvGrpSpPr>
                          <wpg:grpSpPr bwMode="auto">
                            <a:xfrm>
                              <a:off x="1315" y="9070"/>
                              <a:ext cx="10338" cy="1209"/>
                              <a:chOff x="851" y="14547"/>
                              <a:chExt cx="10338" cy="1137"/>
                            </a:xfrm>
                          </wpg:grpSpPr>
                          <wpg:grpSp>
                            <wpg:cNvPr id="2178" name="Group 406"/>
                            <wpg:cNvGrpSpPr>
                              <a:grpSpLocks/>
                            </wpg:cNvGrpSpPr>
                            <wpg:grpSpPr bwMode="auto">
                              <a:xfrm>
                                <a:off x="851" y="14547"/>
                                <a:ext cx="10338" cy="570"/>
                                <a:chOff x="1251" y="315"/>
                                <a:chExt cx="10338" cy="570"/>
                              </a:xfrm>
                            </wpg:grpSpPr>
                            <wps:wsp>
                              <wps:cNvPr id="2179" name="Rectangle 407"/>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180" name="Line 408"/>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81" name="Line 409"/>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82" name="Line 410"/>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183" name="Group 411"/>
                              <wpg:cNvGrpSpPr>
                                <a:grpSpLocks/>
                              </wpg:cNvGrpSpPr>
                              <wpg:grpSpPr bwMode="auto">
                                <a:xfrm>
                                  <a:off x="1380" y="327"/>
                                  <a:ext cx="459" cy="543"/>
                                  <a:chOff x="1384" y="327"/>
                                  <a:chExt cx="459" cy="543"/>
                                </a:xfrm>
                              </wpg:grpSpPr>
                              <wps:wsp>
                                <wps:cNvPr id="2184" name="Line 41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85" name="Line 41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86" name="Line 41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87" name="Line 41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88" name="Group 416"/>
                              <wpg:cNvGrpSpPr>
                                <a:grpSpLocks/>
                              </wpg:cNvGrpSpPr>
                              <wpg:grpSpPr bwMode="auto">
                                <a:xfrm>
                                  <a:off x="1984" y="333"/>
                                  <a:ext cx="459" cy="543"/>
                                  <a:chOff x="1384" y="327"/>
                                  <a:chExt cx="459" cy="543"/>
                                </a:xfrm>
                              </wpg:grpSpPr>
                              <wps:wsp>
                                <wps:cNvPr id="2189" name="Line 41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0" name="Line 41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1" name="Line 41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2" name="Line 42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93" name="Group 421"/>
                              <wpg:cNvGrpSpPr>
                                <a:grpSpLocks/>
                              </wpg:cNvGrpSpPr>
                              <wpg:grpSpPr bwMode="auto">
                                <a:xfrm>
                                  <a:off x="2598" y="327"/>
                                  <a:ext cx="459" cy="543"/>
                                  <a:chOff x="1384" y="327"/>
                                  <a:chExt cx="459" cy="543"/>
                                </a:xfrm>
                              </wpg:grpSpPr>
                              <wps:wsp>
                                <wps:cNvPr id="2194" name="Line 42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5" name="Line 42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6" name="Line 42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197" name="Line 42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198" name="Group 426"/>
                              <wpg:cNvGrpSpPr>
                                <a:grpSpLocks/>
                              </wpg:cNvGrpSpPr>
                              <wpg:grpSpPr bwMode="auto">
                                <a:xfrm>
                                  <a:off x="3202" y="333"/>
                                  <a:ext cx="459" cy="543"/>
                                  <a:chOff x="1384" y="327"/>
                                  <a:chExt cx="459" cy="543"/>
                                </a:xfrm>
                              </wpg:grpSpPr>
                              <wps:wsp>
                                <wps:cNvPr id="2199" name="Line 42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0" name="Line 42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1" name="Line 42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2" name="Line 43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03" name="Group 431"/>
                              <wpg:cNvGrpSpPr>
                                <a:grpSpLocks/>
                              </wpg:cNvGrpSpPr>
                              <wpg:grpSpPr bwMode="auto">
                                <a:xfrm>
                                  <a:off x="3814" y="327"/>
                                  <a:ext cx="459" cy="543"/>
                                  <a:chOff x="1384" y="327"/>
                                  <a:chExt cx="459" cy="543"/>
                                </a:xfrm>
                              </wpg:grpSpPr>
                              <wps:wsp>
                                <wps:cNvPr id="2204" name="Line 43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5" name="Line 43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6" name="Line 43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07" name="Line 43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08" name="Group 436"/>
                              <wpg:cNvGrpSpPr>
                                <a:grpSpLocks/>
                              </wpg:cNvGrpSpPr>
                              <wpg:grpSpPr bwMode="auto">
                                <a:xfrm>
                                  <a:off x="4418" y="333"/>
                                  <a:ext cx="459" cy="543"/>
                                  <a:chOff x="1384" y="327"/>
                                  <a:chExt cx="459" cy="543"/>
                                </a:xfrm>
                              </wpg:grpSpPr>
                              <wps:wsp>
                                <wps:cNvPr id="2209" name="Line 43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0" name="Line 43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1" name="Line 43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2" name="Line 44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13" name="Group 441"/>
                              <wpg:cNvGrpSpPr>
                                <a:grpSpLocks/>
                              </wpg:cNvGrpSpPr>
                              <wpg:grpSpPr bwMode="auto">
                                <a:xfrm>
                                  <a:off x="5029" y="327"/>
                                  <a:ext cx="459" cy="543"/>
                                  <a:chOff x="1384" y="327"/>
                                  <a:chExt cx="459" cy="543"/>
                                </a:xfrm>
                              </wpg:grpSpPr>
                              <wps:wsp>
                                <wps:cNvPr id="2214" name="Line 44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5" name="Line 44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6" name="Line 44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17" name="Line 44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18" name="Group 446"/>
                              <wpg:cNvGrpSpPr>
                                <a:grpSpLocks/>
                              </wpg:cNvGrpSpPr>
                              <wpg:grpSpPr bwMode="auto">
                                <a:xfrm>
                                  <a:off x="5633" y="333"/>
                                  <a:ext cx="459" cy="543"/>
                                  <a:chOff x="1384" y="327"/>
                                  <a:chExt cx="459" cy="543"/>
                                </a:xfrm>
                              </wpg:grpSpPr>
                              <wps:wsp>
                                <wps:cNvPr id="2219" name="Line 44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0" name="Line 44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1" name="Line 44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2" name="Line 45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23" name="Group 451"/>
                              <wpg:cNvGrpSpPr>
                                <a:grpSpLocks/>
                              </wpg:cNvGrpSpPr>
                              <wpg:grpSpPr bwMode="auto">
                                <a:xfrm>
                                  <a:off x="6247" y="327"/>
                                  <a:ext cx="459" cy="543"/>
                                  <a:chOff x="1384" y="327"/>
                                  <a:chExt cx="459" cy="543"/>
                                </a:xfrm>
                              </wpg:grpSpPr>
                              <wps:wsp>
                                <wps:cNvPr id="2224" name="Line 45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5" name="Line 45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6" name="Line 45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27" name="Line 45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28" name="Group 456"/>
                              <wpg:cNvGrpSpPr>
                                <a:grpSpLocks/>
                              </wpg:cNvGrpSpPr>
                              <wpg:grpSpPr bwMode="auto">
                                <a:xfrm>
                                  <a:off x="6851" y="333"/>
                                  <a:ext cx="459" cy="543"/>
                                  <a:chOff x="1384" y="327"/>
                                  <a:chExt cx="459" cy="543"/>
                                </a:xfrm>
                              </wpg:grpSpPr>
                              <wps:wsp>
                                <wps:cNvPr id="2229" name="Line 45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0" name="Line 45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1" name="Line 45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2" name="Line 46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33" name="Group 461"/>
                              <wpg:cNvGrpSpPr>
                                <a:grpSpLocks/>
                              </wpg:cNvGrpSpPr>
                              <wpg:grpSpPr bwMode="auto">
                                <a:xfrm>
                                  <a:off x="7463" y="327"/>
                                  <a:ext cx="459" cy="543"/>
                                  <a:chOff x="1384" y="327"/>
                                  <a:chExt cx="459" cy="543"/>
                                </a:xfrm>
                              </wpg:grpSpPr>
                              <wps:wsp>
                                <wps:cNvPr id="2234" name="Line 46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5" name="Line 46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6" name="Line 46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37" name="Line 46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38" name="Group 466"/>
                              <wpg:cNvGrpSpPr>
                                <a:grpSpLocks/>
                              </wpg:cNvGrpSpPr>
                              <wpg:grpSpPr bwMode="auto">
                                <a:xfrm>
                                  <a:off x="8067" y="333"/>
                                  <a:ext cx="459" cy="543"/>
                                  <a:chOff x="1384" y="327"/>
                                  <a:chExt cx="459" cy="543"/>
                                </a:xfrm>
                              </wpg:grpSpPr>
                              <wps:wsp>
                                <wps:cNvPr id="2239" name="Line 46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0" name="Line 46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1" name="Line 46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2" name="Line 47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43" name="Group 471"/>
                              <wpg:cNvGrpSpPr>
                                <a:grpSpLocks/>
                              </wpg:cNvGrpSpPr>
                              <wpg:grpSpPr bwMode="auto">
                                <a:xfrm>
                                  <a:off x="8677" y="333"/>
                                  <a:ext cx="459" cy="543"/>
                                  <a:chOff x="1384" y="327"/>
                                  <a:chExt cx="459" cy="543"/>
                                </a:xfrm>
                              </wpg:grpSpPr>
                              <wps:wsp>
                                <wps:cNvPr id="2244" name="Line 47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5" name="Line 47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6" name="Line 47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47" name="Line 47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48" name="Group 476"/>
                              <wpg:cNvGrpSpPr>
                                <a:grpSpLocks/>
                              </wpg:cNvGrpSpPr>
                              <wpg:grpSpPr bwMode="auto">
                                <a:xfrm>
                                  <a:off x="9291" y="327"/>
                                  <a:ext cx="459" cy="543"/>
                                  <a:chOff x="1384" y="327"/>
                                  <a:chExt cx="459" cy="543"/>
                                </a:xfrm>
                              </wpg:grpSpPr>
                              <wps:wsp>
                                <wps:cNvPr id="2249" name="Line 47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0" name="Line 47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1" name="Line 47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2" name="Line 48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53" name="Group 481"/>
                              <wpg:cNvGrpSpPr>
                                <a:grpSpLocks/>
                              </wpg:cNvGrpSpPr>
                              <wpg:grpSpPr bwMode="auto">
                                <a:xfrm>
                                  <a:off x="9895" y="333"/>
                                  <a:ext cx="459" cy="543"/>
                                  <a:chOff x="1384" y="327"/>
                                  <a:chExt cx="459" cy="543"/>
                                </a:xfrm>
                              </wpg:grpSpPr>
                              <wps:wsp>
                                <wps:cNvPr id="2254" name="Line 48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5" name="Line 48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6" name="Line 48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57" name="Line 48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58" name="Group 486"/>
                              <wpg:cNvGrpSpPr>
                                <a:grpSpLocks/>
                              </wpg:cNvGrpSpPr>
                              <wpg:grpSpPr bwMode="auto">
                                <a:xfrm>
                                  <a:off x="10507" y="327"/>
                                  <a:ext cx="459" cy="543"/>
                                  <a:chOff x="1384" y="327"/>
                                  <a:chExt cx="459" cy="543"/>
                                </a:xfrm>
                              </wpg:grpSpPr>
                              <wps:wsp>
                                <wps:cNvPr id="2259" name="Line 48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0" name="Line 48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1" name="Line 48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2" name="Line 49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63" name="Group 491"/>
                              <wpg:cNvGrpSpPr>
                                <a:grpSpLocks/>
                              </wpg:cNvGrpSpPr>
                              <wpg:grpSpPr bwMode="auto">
                                <a:xfrm>
                                  <a:off x="11111" y="333"/>
                                  <a:ext cx="473" cy="543"/>
                                  <a:chOff x="1384" y="327"/>
                                  <a:chExt cx="459" cy="543"/>
                                </a:xfrm>
                              </wpg:grpSpPr>
                              <wps:wsp>
                                <wps:cNvPr id="2264" name="Line 49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5" name="Line 49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6" name="Line 49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67" name="Line 49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268" name="Group 496"/>
                            <wpg:cNvGrpSpPr>
                              <a:grpSpLocks/>
                            </wpg:cNvGrpSpPr>
                            <wpg:grpSpPr bwMode="auto">
                              <a:xfrm>
                                <a:off x="851" y="15114"/>
                                <a:ext cx="10338" cy="570"/>
                                <a:chOff x="1251" y="315"/>
                                <a:chExt cx="10338" cy="570"/>
                              </a:xfrm>
                            </wpg:grpSpPr>
                            <wps:wsp>
                              <wps:cNvPr id="2269" name="Rectangle 497"/>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270" name="Line 498"/>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71" name="Line 499"/>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72" name="Line 500"/>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273" name="Group 501"/>
                              <wpg:cNvGrpSpPr>
                                <a:grpSpLocks/>
                              </wpg:cNvGrpSpPr>
                              <wpg:grpSpPr bwMode="auto">
                                <a:xfrm>
                                  <a:off x="1380" y="327"/>
                                  <a:ext cx="459" cy="543"/>
                                  <a:chOff x="1384" y="327"/>
                                  <a:chExt cx="459" cy="543"/>
                                </a:xfrm>
                              </wpg:grpSpPr>
                              <wps:wsp>
                                <wps:cNvPr id="2274" name="Line 50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75" name="Line 50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76" name="Line 50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77" name="Line 50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78" name="Group 506"/>
                              <wpg:cNvGrpSpPr>
                                <a:grpSpLocks/>
                              </wpg:cNvGrpSpPr>
                              <wpg:grpSpPr bwMode="auto">
                                <a:xfrm>
                                  <a:off x="1984" y="333"/>
                                  <a:ext cx="459" cy="543"/>
                                  <a:chOff x="1384" y="327"/>
                                  <a:chExt cx="459" cy="543"/>
                                </a:xfrm>
                              </wpg:grpSpPr>
                              <wps:wsp>
                                <wps:cNvPr id="2279" name="Line 50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0" name="Line 50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1" name="Line 50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2" name="Line 51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83" name="Group 511"/>
                              <wpg:cNvGrpSpPr>
                                <a:grpSpLocks/>
                              </wpg:cNvGrpSpPr>
                              <wpg:grpSpPr bwMode="auto">
                                <a:xfrm>
                                  <a:off x="2598" y="327"/>
                                  <a:ext cx="459" cy="543"/>
                                  <a:chOff x="1384" y="327"/>
                                  <a:chExt cx="459" cy="543"/>
                                </a:xfrm>
                              </wpg:grpSpPr>
                              <wps:wsp>
                                <wps:cNvPr id="2284" name="Line 51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5" name="Line 51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6" name="Line 51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87" name="Line 51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88" name="Group 516"/>
                              <wpg:cNvGrpSpPr>
                                <a:grpSpLocks/>
                              </wpg:cNvGrpSpPr>
                              <wpg:grpSpPr bwMode="auto">
                                <a:xfrm>
                                  <a:off x="3202" y="333"/>
                                  <a:ext cx="459" cy="543"/>
                                  <a:chOff x="1384" y="327"/>
                                  <a:chExt cx="459" cy="543"/>
                                </a:xfrm>
                              </wpg:grpSpPr>
                              <wps:wsp>
                                <wps:cNvPr id="2289" name="Line 51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0" name="Line 51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1" name="Line 51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2" name="Line 52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93" name="Group 521"/>
                              <wpg:cNvGrpSpPr>
                                <a:grpSpLocks/>
                              </wpg:cNvGrpSpPr>
                              <wpg:grpSpPr bwMode="auto">
                                <a:xfrm>
                                  <a:off x="3814" y="327"/>
                                  <a:ext cx="459" cy="543"/>
                                  <a:chOff x="1384" y="327"/>
                                  <a:chExt cx="459" cy="543"/>
                                </a:xfrm>
                              </wpg:grpSpPr>
                              <wps:wsp>
                                <wps:cNvPr id="2294" name="Line 52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5" name="Line 52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6" name="Line 52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297" name="Line 52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298" name="Group 526"/>
                              <wpg:cNvGrpSpPr>
                                <a:grpSpLocks/>
                              </wpg:cNvGrpSpPr>
                              <wpg:grpSpPr bwMode="auto">
                                <a:xfrm>
                                  <a:off x="4418" y="333"/>
                                  <a:ext cx="459" cy="543"/>
                                  <a:chOff x="1384" y="327"/>
                                  <a:chExt cx="459" cy="543"/>
                                </a:xfrm>
                              </wpg:grpSpPr>
                              <wps:wsp>
                                <wps:cNvPr id="2299" name="Line 52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0" name="Line 52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1" name="Line 52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2" name="Line 53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03" name="Group 531"/>
                              <wpg:cNvGrpSpPr>
                                <a:grpSpLocks/>
                              </wpg:cNvGrpSpPr>
                              <wpg:grpSpPr bwMode="auto">
                                <a:xfrm>
                                  <a:off x="5029" y="327"/>
                                  <a:ext cx="459" cy="543"/>
                                  <a:chOff x="1384" y="327"/>
                                  <a:chExt cx="459" cy="543"/>
                                </a:xfrm>
                              </wpg:grpSpPr>
                              <wps:wsp>
                                <wps:cNvPr id="2304" name="Line 53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5" name="Line 53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6" name="Line 53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07" name="Line 53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08" name="Group 536"/>
                              <wpg:cNvGrpSpPr>
                                <a:grpSpLocks/>
                              </wpg:cNvGrpSpPr>
                              <wpg:grpSpPr bwMode="auto">
                                <a:xfrm>
                                  <a:off x="5633" y="333"/>
                                  <a:ext cx="459" cy="543"/>
                                  <a:chOff x="1384" y="327"/>
                                  <a:chExt cx="459" cy="543"/>
                                </a:xfrm>
                              </wpg:grpSpPr>
                              <wps:wsp>
                                <wps:cNvPr id="2309" name="Line 53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0" name="Line 53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1" name="Line 53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2" name="Line 54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13" name="Group 541"/>
                              <wpg:cNvGrpSpPr>
                                <a:grpSpLocks/>
                              </wpg:cNvGrpSpPr>
                              <wpg:grpSpPr bwMode="auto">
                                <a:xfrm>
                                  <a:off x="6247" y="327"/>
                                  <a:ext cx="459" cy="543"/>
                                  <a:chOff x="1384" y="327"/>
                                  <a:chExt cx="459" cy="543"/>
                                </a:xfrm>
                              </wpg:grpSpPr>
                              <wps:wsp>
                                <wps:cNvPr id="2314" name="Line 54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5" name="Line 54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6" name="Line 54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17" name="Line 54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18" name="Group 546"/>
                              <wpg:cNvGrpSpPr>
                                <a:grpSpLocks/>
                              </wpg:cNvGrpSpPr>
                              <wpg:grpSpPr bwMode="auto">
                                <a:xfrm>
                                  <a:off x="6851" y="333"/>
                                  <a:ext cx="459" cy="543"/>
                                  <a:chOff x="1384" y="327"/>
                                  <a:chExt cx="459" cy="543"/>
                                </a:xfrm>
                              </wpg:grpSpPr>
                              <wps:wsp>
                                <wps:cNvPr id="2319" name="Line 54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0" name="Line 54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1" name="Line 54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2" name="Line 55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23" name="Group 551"/>
                              <wpg:cNvGrpSpPr>
                                <a:grpSpLocks/>
                              </wpg:cNvGrpSpPr>
                              <wpg:grpSpPr bwMode="auto">
                                <a:xfrm>
                                  <a:off x="7463" y="327"/>
                                  <a:ext cx="459" cy="543"/>
                                  <a:chOff x="1384" y="327"/>
                                  <a:chExt cx="459" cy="543"/>
                                </a:xfrm>
                              </wpg:grpSpPr>
                              <wps:wsp>
                                <wps:cNvPr id="2324" name="Line 55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5" name="Line 55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6" name="Line 55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27" name="Line 55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28" name="Group 556"/>
                              <wpg:cNvGrpSpPr>
                                <a:grpSpLocks/>
                              </wpg:cNvGrpSpPr>
                              <wpg:grpSpPr bwMode="auto">
                                <a:xfrm>
                                  <a:off x="8067" y="333"/>
                                  <a:ext cx="459" cy="543"/>
                                  <a:chOff x="1384" y="327"/>
                                  <a:chExt cx="459" cy="543"/>
                                </a:xfrm>
                              </wpg:grpSpPr>
                              <wps:wsp>
                                <wps:cNvPr id="2329" name="Line 55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0" name="Line 55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1" name="Line 55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2" name="Line 56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33" name="Group 561"/>
                              <wpg:cNvGrpSpPr>
                                <a:grpSpLocks/>
                              </wpg:cNvGrpSpPr>
                              <wpg:grpSpPr bwMode="auto">
                                <a:xfrm>
                                  <a:off x="8677" y="333"/>
                                  <a:ext cx="459" cy="543"/>
                                  <a:chOff x="1384" y="327"/>
                                  <a:chExt cx="459" cy="543"/>
                                </a:xfrm>
                              </wpg:grpSpPr>
                              <wps:wsp>
                                <wps:cNvPr id="2334" name="Line 56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5" name="Line 56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6" name="Line 56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37" name="Line 56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38" name="Group 566"/>
                              <wpg:cNvGrpSpPr>
                                <a:grpSpLocks/>
                              </wpg:cNvGrpSpPr>
                              <wpg:grpSpPr bwMode="auto">
                                <a:xfrm>
                                  <a:off x="9291" y="327"/>
                                  <a:ext cx="459" cy="543"/>
                                  <a:chOff x="1384" y="327"/>
                                  <a:chExt cx="459" cy="543"/>
                                </a:xfrm>
                              </wpg:grpSpPr>
                              <wps:wsp>
                                <wps:cNvPr id="2339" name="Line 56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0" name="Line 56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1" name="Line 56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2" name="Line 57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43" name="Group 571"/>
                              <wpg:cNvGrpSpPr>
                                <a:grpSpLocks/>
                              </wpg:cNvGrpSpPr>
                              <wpg:grpSpPr bwMode="auto">
                                <a:xfrm>
                                  <a:off x="9895" y="333"/>
                                  <a:ext cx="459" cy="543"/>
                                  <a:chOff x="1384" y="327"/>
                                  <a:chExt cx="459" cy="543"/>
                                </a:xfrm>
                              </wpg:grpSpPr>
                              <wps:wsp>
                                <wps:cNvPr id="2344" name="Line 57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5" name="Line 57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6" name="Line 57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47" name="Line 57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48" name="Group 576"/>
                              <wpg:cNvGrpSpPr>
                                <a:grpSpLocks/>
                              </wpg:cNvGrpSpPr>
                              <wpg:grpSpPr bwMode="auto">
                                <a:xfrm>
                                  <a:off x="10507" y="327"/>
                                  <a:ext cx="459" cy="543"/>
                                  <a:chOff x="1384" y="327"/>
                                  <a:chExt cx="459" cy="543"/>
                                </a:xfrm>
                              </wpg:grpSpPr>
                              <wps:wsp>
                                <wps:cNvPr id="2349" name="Line 577"/>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0" name="Line 578"/>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1" name="Line 579"/>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2" name="Line 580"/>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53" name="Group 581"/>
                              <wpg:cNvGrpSpPr>
                                <a:grpSpLocks/>
                              </wpg:cNvGrpSpPr>
                              <wpg:grpSpPr bwMode="auto">
                                <a:xfrm>
                                  <a:off x="11111" y="333"/>
                                  <a:ext cx="473" cy="543"/>
                                  <a:chOff x="1384" y="327"/>
                                  <a:chExt cx="459" cy="543"/>
                                </a:xfrm>
                              </wpg:grpSpPr>
                              <wps:wsp>
                                <wps:cNvPr id="2354" name="Line 582"/>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5" name="Line 583"/>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6" name="Line 584"/>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57" name="Line 585"/>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cNvPr id="2358" name="Group 586"/>
                          <wpg:cNvGrpSpPr>
                            <a:grpSpLocks/>
                          </wpg:cNvGrpSpPr>
                          <wpg:grpSpPr bwMode="auto">
                            <a:xfrm>
                              <a:off x="1315" y="10266"/>
                              <a:ext cx="10338" cy="1209"/>
                              <a:chOff x="851" y="14547"/>
                              <a:chExt cx="10338" cy="1137"/>
                            </a:xfrm>
                          </wpg:grpSpPr>
                          <wpg:grpSp>
                            <wpg:cNvPr id="2359" name="Group 587"/>
                            <wpg:cNvGrpSpPr>
                              <a:grpSpLocks/>
                            </wpg:cNvGrpSpPr>
                            <wpg:grpSpPr bwMode="auto">
                              <a:xfrm>
                                <a:off x="851" y="14547"/>
                                <a:ext cx="10338" cy="570"/>
                                <a:chOff x="1251" y="315"/>
                                <a:chExt cx="10338" cy="570"/>
                              </a:xfrm>
                            </wpg:grpSpPr>
                            <wps:wsp>
                              <wps:cNvPr id="2360" name="Rectangle 588"/>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361" name="Line 589"/>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62" name="Line 590"/>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63" name="Line 591"/>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364" name="Group 592"/>
                              <wpg:cNvGrpSpPr>
                                <a:grpSpLocks/>
                              </wpg:cNvGrpSpPr>
                              <wpg:grpSpPr bwMode="auto">
                                <a:xfrm>
                                  <a:off x="1380" y="327"/>
                                  <a:ext cx="459" cy="543"/>
                                  <a:chOff x="1384" y="327"/>
                                  <a:chExt cx="459" cy="543"/>
                                </a:xfrm>
                              </wpg:grpSpPr>
                              <wps:wsp>
                                <wps:cNvPr id="2365" name="Line 59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66" name="Line 59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67" name="Line 59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68" name="Line 59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69" name="Group 597"/>
                              <wpg:cNvGrpSpPr>
                                <a:grpSpLocks/>
                              </wpg:cNvGrpSpPr>
                              <wpg:grpSpPr bwMode="auto">
                                <a:xfrm>
                                  <a:off x="1984" y="333"/>
                                  <a:ext cx="459" cy="543"/>
                                  <a:chOff x="1384" y="327"/>
                                  <a:chExt cx="459" cy="543"/>
                                </a:xfrm>
                              </wpg:grpSpPr>
                              <wps:wsp>
                                <wps:cNvPr id="2370" name="Line 59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1" name="Line 59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2" name="Line 60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3" name="Line 60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74" name="Group 602"/>
                              <wpg:cNvGrpSpPr>
                                <a:grpSpLocks/>
                              </wpg:cNvGrpSpPr>
                              <wpg:grpSpPr bwMode="auto">
                                <a:xfrm>
                                  <a:off x="2598" y="327"/>
                                  <a:ext cx="459" cy="543"/>
                                  <a:chOff x="1384" y="327"/>
                                  <a:chExt cx="459" cy="543"/>
                                </a:xfrm>
                              </wpg:grpSpPr>
                              <wps:wsp>
                                <wps:cNvPr id="2375" name="Line 60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6" name="Line 60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7" name="Line 60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78" name="Line 60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79" name="Group 607"/>
                              <wpg:cNvGrpSpPr>
                                <a:grpSpLocks/>
                              </wpg:cNvGrpSpPr>
                              <wpg:grpSpPr bwMode="auto">
                                <a:xfrm>
                                  <a:off x="3202" y="333"/>
                                  <a:ext cx="459" cy="543"/>
                                  <a:chOff x="1384" y="327"/>
                                  <a:chExt cx="459" cy="543"/>
                                </a:xfrm>
                              </wpg:grpSpPr>
                              <wps:wsp>
                                <wps:cNvPr id="2380" name="Line 60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1" name="Line 60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2" name="Line 61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3" name="Line 61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84" name="Group 612"/>
                              <wpg:cNvGrpSpPr>
                                <a:grpSpLocks/>
                              </wpg:cNvGrpSpPr>
                              <wpg:grpSpPr bwMode="auto">
                                <a:xfrm>
                                  <a:off x="3814" y="327"/>
                                  <a:ext cx="459" cy="543"/>
                                  <a:chOff x="1384" y="327"/>
                                  <a:chExt cx="459" cy="543"/>
                                </a:xfrm>
                              </wpg:grpSpPr>
                              <wps:wsp>
                                <wps:cNvPr id="2385" name="Line 61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6" name="Line 61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7" name="Line 61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88" name="Line 61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89" name="Group 617"/>
                              <wpg:cNvGrpSpPr>
                                <a:grpSpLocks/>
                              </wpg:cNvGrpSpPr>
                              <wpg:grpSpPr bwMode="auto">
                                <a:xfrm>
                                  <a:off x="4418" y="333"/>
                                  <a:ext cx="459" cy="543"/>
                                  <a:chOff x="1384" y="327"/>
                                  <a:chExt cx="459" cy="543"/>
                                </a:xfrm>
                              </wpg:grpSpPr>
                              <wps:wsp>
                                <wps:cNvPr id="2390" name="Line 61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1" name="Line 61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2" name="Line 62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3" name="Line 62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94" name="Group 622"/>
                              <wpg:cNvGrpSpPr>
                                <a:grpSpLocks/>
                              </wpg:cNvGrpSpPr>
                              <wpg:grpSpPr bwMode="auto">
                                <a:xfrm>
                                  <a:off x="5029" y="327"/>
                                  <a:ext cx="459" cy="543"/>
                                  <a:chOff x="1384" y="327"/>
                                  <a:chExt cx="459" cy="543"/>
                                </a:xfrm>
                              </wpg:grpSpPr>
                              <wps:wsp>
                                <wps:cNvPr id="2395" name="Line 62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6" name="Line 62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7" name="Line 62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398" name="Line 62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399" name="Group 627"/>
                              <wpg:cNvGrpSpPr>
                                <a:grpSpLocks/>
                              </wpg:cNvGrpSpPr>
                              <wpg:grpSpPr bwMode="auto">
                                <a:xfrm>
                                  <a:off x="5633" y="333"/>
                                  <a:ext cx="459" cy="543"/>
                                  <a:chOff x="1384" y="327"/>
                                  <a:chExt cx="459" cy="543"/>
                                </a:xfrm>
                              </wpg:grpSpPr>
                              <wps:wsp>
                                <wps:cNvPr id="2400" name="Line 62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1" name="Line 62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2" name="Line 63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3" name="Line 63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04" name="Group 632"/>
                              <wpg:cNvGrpSpPr>
                                <a:grpSpLocks/>
                              </wpg:cNvGrpSpPr>
                              <wpg:grpSpPr bwMode="auto">
                                <a:xfrm>
                                  <a:off x="6247" y="327"/>
                                  <a:ext cx="459" cy="543"/>
                                  <a:chOff x="1384" y="327"/>
                                  <a:chExt cx="459" cy="543"/>
                                </a:xfrm>
                              </wpg:grpSpPr>
                              <wps:wsp>
                                <wps:cNvPr id="2405" name="Line 63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6" name="Line 63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7" name="Line 63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08" name="Line 63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09" name="Group 637"/>
                              <wpg:cNvGrpSpPr>
                                <a:grpSpLocks/>
                              </wpg:cNvGrpSpPr>
                              <wpg:grpSpPr bwMode="auto">
                                <a:xfrm>
                                  <a:off x="6851" y="333"/>
                                  <a:ext cx="459" cy="543"/>
                                  <a:chOff x="1384" y="327"/>
                                  <a:chExt cx="459" cy="543"/>
                                </a:xfrm>
                              </wpg:grpSpPr>
                              <wps:wsp>
                                <wps:cNvPr id="2410" name="Line 63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1" name="Line 63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2" name="Line 64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3" name="Line 64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14" name="Group 642"/>
                              <wpg:cNvGrpSpPr>
                                <a:grpSpLocks/>
                              </wpg:cNvGrpSpPr>
                              <wpg:grpSpPr bwMode="auto">
                                <a:xfrm>
                                  <a:off x="7463" y="327"/>
                                  <a:ext cx="459" cy="543"/>
                                  <a:chOff x="1384" y="327"/>
                                  <a:chExt cx="459" cy="543"/>
                                </a:xfrm>
                              </wpg:grpSpPr>
                              <wps:wsp>
                                <wps:cNvPr id="2415" name="Line 64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6" name="Line 64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7" name="Line 64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18" name="Line 64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19" name="Group 647"/>
                              <wpg:cNvGrpSpPr>
                                <a:grpSpLocks/>
                              </wpg:cNvGrpSpPr>
                              <wpg:grpSpPr bwMode="auto">
                                <a:xfrm>
                                  <a:off x="8067" y="333"/>
                                  <a:ext cx="459" cy="543"/>
                                  <a:chOff x="1384" y="327"/>
                                  <a:chExt cx="459" cy="543"/>
                                </a:xfrm>
                              </wpg:grpSpPr>
                              <wps:wsp>
                                <wps:cNvPr id="2420" name="Line 64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1" name="Line 64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2" name="Line 65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3" name="Line 65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24" name="Group 652"/>
                              <wpg:cNvGrpSpPr>
                                <a:grpSpLocks/>
                              </wpg:cNvGrpSpPr>
                              <wpg:grpSpPr bwMode="auto">
                                <a:xfrm>
                                  <a:off x="8677" y="333"/>
                                  <a:ext cx="459" cy="543"/>
                                  <a:chOff x="1384" y="327"/>
                                  <a:chExt cx="459" cy="543"/>
                                </a:xfrm>
                              </wpg:grpSpPr>
                              <wps:wsp>
                                <wps:cNvPr id="2425" name="Line 65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6" name="Line 65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7" name="Line 65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28" name="Line 65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29" name="Group 657"/>
                              <wpg:cNvGrpSpPr>
                                <a:grpSpLocks/>
                              </wpg:cNvGrpSpPr>
                              <wpg:grpSpPr bwMode="auto">
                                <a:xfrm>
                                  <a:off x="9291" y="327"/>
                                  <a:ext cx="459" cy="543"/>
                                  <a:chOff x="1384" y="327"/>
                                  <a:chExt cx="459" cy="543"/>
                                </a:xfrm>
                              </wpg:grpSpPr>
                              <wps:wsp>
                                <wps:cNvPr id="2430" name="Line 65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1" name="Line 65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2" name="Line 66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3" name="Line 66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34" name="Group 662"/>
                              <wpg:cNvGrpSpPr>
                                <a:grpSpLocks/>
                              </wpg:cNvGrpSpPr>
                              <wpg:grpSpPr bwMode="auto">
                                <a:xfrm>
                                  <a:off x="9895" y="333"/>
                                  <a:ext cx="459" cy="543"/>
                                  <a:chOff x="1384" y="327"/>
                                  <a:chExt cx="459" cy="543"/>
                                </a:xfrm>
                              </wpg:grpSpPr>
                              <wps:wsp>
                                <wps:cNvPr id="2435" name="Line 66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6" name="Line 66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7" name="Line 66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38" name="Line 66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39" name="Group 667"/>
                              <wpg:cNvGrpSpPr>
                                <a:grpSpLocks/>
                              </wpg:cNvGrpSpPr>
                              <wpg:grpSpPr bwMode="auto">
                                <a:xfrm>
                                  <a:off x="10507" y="327"/>
                                  <a:ext cx="459" cy="543"/>
                                  <a:chOff x="1384" y="327"/>
                                  <a:chExt cx="459" cy="543"/>
                                </a:xfrm>
                              </wpg:grpSpPr>
                              <wps:wsp>
                                <wps:cNvPr id="2440" name="Line 66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1" name="Line 66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2" name="Line 67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3" name="Line 67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44" name="Group 672"/>
                              <wpg:cNvGrpSpPr>
                                <a:grpSpLocks/>
                              </wpg:cNvGrpSpPr>
                              <wpg:grpSpPr bwMode="auto">
                                <a:xfrm>
                                  <a:off x="11111" y="333"/>
                                  <a:ext cx="473" cy="543"/>
                                  <a:chOff x="1384" y="327"/>
                                  <a:chExt cx="459" cy="543"/>
                                </a:xfrm>
                              </wpg:grpSpPr>
                              <wps:wsp>
                                <wps:cNvPr id="2445" name="Line 67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6" name="Line 67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7" name="Line 67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48" name="Line 67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449" name="Group 677"/>
                            <wpg:cNvGrpSpPr>
                              <a:grpSpLocks/>
                            </wpg:cNvGrpSpPr>
                            <wpg:grpSpPr bwMode="auto">
                              <a:xfrm>
                                <a:off x="851" y="15114"/>
                                <a:ext cx="10338" cy="570"/>
                                <a:chOff x="1251" y="315"/>
                                <a:chExt cx="10338" cy="570"/>
                              </a:xfrm>
                            </wpg:grpSpPr>
                            <wps:wsp>
                              <wps:cNvPr id="2450" name="Rectangle 678"/>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451" name="Line 679"/>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52" name="Line 680"/>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53" name="Line 681"/>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454" name="Group 682"/>
                              <wpg:cNvGrpSpPr>
                                <a:grpSpLocks/>
                              </wpg:cNvGrpSpPr>
                              <wpg:grpSpPr bwMode="auto">
                                <a:xfrm>
                                  <a:off x="1380" y="327"/>
                                  <a:ext cx="459" cy="543"/>
                                  <a:chOff x="1384" y="327"/>
                                  <a:chExt cx="459" cy="543"/>
                                </a:xfrm>
                              </wpg:grpSpPr>
                              <wps:wsp>
                                <wps:cNvPr id="2455" name="Line 68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56" name="Line 68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57" name="Line 68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58" name="Line 68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59" name="Group 687"/>
                              <wpg:cNvGrpSpPr>
                                <a:grpSpLocks/>
                              </wpg:cNvGrpSpPr>
                              <wpg:grpSpPr bwMode="auto">
                                <a:xfrm>
                                  <a:off x="1984" y="333"/>
                                  <a:ext cx="459" cy="543"/>
                                  <a:chOff x="1384" y="327"/>
                                  <a:chExt cx="459" cy="543"/>
                                </a:xfrm>
                              </wpg:grpSpPr>
                              <wps:wsp>
                                <wps:cNvPr id="2460" name="Line 68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1" name="Line 68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2" name="Line 69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3" name="Line 69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64" name="Group 692"/>
                              <wpg:cNvGrpSpPr>
                                <a:grpSpLocks/>
                              </wpg:cNvGrpSpPr>
                              <wpg:grpSpPr bwMode="auto">
                                <a:xfrm>
                                  <a:off x="2598" y="327"/>
                                  <a:ext cx="459" cy="543"/>
                                  <a:chOff x="1384" y="327"/>
                                  <a:chExt cx="459" cy="543"/>
                                </a:xfrm>
                              </wpg:grpSpPr>
                              <wps:wsp>
                                <wps:cNvPr id="2465" name="Line 69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6" name="Line 69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7" name="Line 69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68" name="Line 69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69" name="Group 697"/>
                              <wpg:cNvGrpSpPr>
                                <a:grpSpLocks/>
                              </wpg:cNvGrpSpPr>
                              <wpg:grpSpPr bwMode="auto">
                                <a:xfrm>
                                  <a:off x="3202" y="333"/>
                                  <a:ext cx="459" cy="543"/>
                                  <a:chOff x="1384" y="327"/>
                                  <a:chExt cx="459" cy="543"/>
                                </a:xfrm>
                              </wpg:grpSpPr>
                              <wps:wsp>
                                <wps:cNvPr id="2470" name="Line 69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1" name="Line 69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2" name="Line 70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3" name="Line 70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74" name="Group 702"/>
                              <wpg:cNvGrpSpPr>
                                <a:grpSpLocks/>
                              </wpg:cNvGrpSpPr>
                              <wpg:grpSpPr bwMode="auto">
                                <a:xfrm>
                                  <a:off x="3814" y="327"/>
                                  <a:ext cx="459" cy="543"/>
                                  <a:chOff x="1384" y="327"/>
                                  <a:chExt cx="459" cy="543"/>
                                </a:xfrm>
                              </wpg:grpSpPr>
                              <wps:wsp>
                                <wps:cNvPr id="2475" name="Line 70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6" name="Line 70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7" name="Line 70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78" name="Line 70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79" name="Group 707"/>
                              <wpg:cNvGrpSpPr>
                                <a:grpSpLocks/>
                              </wpg:cNvGrpSpPr>
                              <wpg:grpSpPr bwMode="auto">
                                <a:xfrm>
                                  <a:off x="4418" y="333"/>
                                  <a:ext cx="459" cy="543"/>
                                  <a:chOff x="1384" y="327"/>
                                  <a:chExt cx="459" cy="543"/>
                                </a:xfrm>
                              </wpg:grpSpPr>
                              <wps:wsp>
                                <wps:cNvPr id="2480" name="Line 70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1" name="Line 70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2" name="Line 71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3" name="Line 71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84" name="Group 712"/>
                              <wpg:cNvGrpSpPr>
                                <a:grpSpLocks/>
                              </wpg:cNvGrpSpPr>
                              <wpg:grpSpPr bwMode="auto">
                                <a:xfrm>
                                  <a:off x="5029" y="327"/>
                                  <a:ext cx="459" cy="543"/>
                                  <a:chOff x="1384" y="327"/>
                                  <a:chExt cx="459" cy="543"/>
                                </a:xfrm>
                              </wpg:grpSpPr>
                              <wps:wsp>
                                <wps:cNvPr id="2485" name="Line 71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6" name="Line 71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7" name="Line 71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88" name="Line 71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89" name="Group 717"/>
                              <wpg:cNvGrpSpPr>
                                <a:grpSpLocks/>
                              </wpg:cNvGrpSpPr>
                              <wpg:grpSpPr bwMode="auto">
                                <a:xfrm>
                                  <a:off x="5633" y="333"/>
                                  <a:ext cx="459" cy="543"/>
                                  <a:chOff x="1384" y="327"/>
                                  <a:chExt cx="459" cy="543"/>
                                </a:xfrm>
                              </wpg:grpSpPr>
                              <wps:wsp>
                                <wps:cNvPr id="2490" name="Line 71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1" name="Line 71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2" name="Line 72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3" name="Line 72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94" name="Group 722"/>
                              <wpg:cNvGrpSpPr>
                                <a:grpSpLocks/>
                              </wpg:cNvGrpSpPr>
                              <wpg:grpSpPr bwMode="auto">
                                <a:xfrm>
                                  <a:off x="6247" y="327"/>
                                  <a:ext cx="459" cy="543"/>
                                  <a:chOff x="1384" y="327"/>
                                  <a:chExt cx="459" cy="543"/>
                                </a:xfrm>
                              </wpg:grpSpPr>
                              <wps:wsp>
                                <wps:cNvPr id="2495" name="Line 72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6" name="Line 72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7" name="Line 72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498" name="Line 72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499" name="Group 727"/>
                              <wpg:cNvGrpSpPr>
                                <a:grpSpLocks/>
                              </wpg:cNvGrpSpPr>
                              <wpg:grpSpPr bwMode="auto">
                                <a:xfrm>
                                  <a:off x="6851" y="333"/>
                                  <a:ext cx="459" cy="543"/>
                                  <a:chOff x="1384" y="327"/>
                                  <a:chExt cx="459" cy="543"/>
                                </a:xfrm>
                              </wpg:grpSpPr>
                              <wps:wsp>
                                <wps:cNvPr id="2500" name="Line 72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1" name="Line 72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2" name="Line 73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3" name="Line 73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04" name="Group 732"/>
                              <wpg:cNvGrpSpPr>
                                <a:grpSpLocks/>
                              </wpg:cNvGrpSpPr>
                              <wpg:grpSpPr bwMode="auto">
                                <a:xfrm>
                                  <a:off x="7463" y="327"/>
                                  <a:ext cx="459" cy="543"/>
                                  <a:chOff x="1384" y="327"/>
                                  <a:chExt cx="459" cy="543"/>
                                </a:xfrm>
                              </wpg:grpSpPr>
                              <wps:wsp>
                                <wps:cNvPr id="2505" name="Line 73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6" name="Line 73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7" name="Line 73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08" name="Line 73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09" name="Group 737"/>
                              <wpg:cNvGrpSpPr>
                                <a:grpSpLocks/>
                              </wpg:cNvGrpSpPr>
                              <wpg:grpSpPr bwMode="auto">
                                <a:xfrm>
                                  <a:off x="8067" y="333"/>
                                  <a:ext cx="459" cy="543"/>
                                  <a:chOff x="1384" y="327"/>
                                  <a:chExt cx="459" cy="543"/>
                                </a:xfrm>
                              </wpg:grpSpPr>
                              <wps:wsp>
                                <wps:cNvPr id="2510" name="Line 73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1" name="Line 73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2" name="Line 74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3" name="Line 74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14" name="Group 742"/>
                              <wpg:cNvGrpSpPr>
                                <a:grpSpLocks/>
                              </wpg:cNvGrpSpPr>
                              <wpg:grpSpPr bwMode="auto">
                                <a:xfrm>
                                  <a:off x="8677" y="333"/>
                                  <a:ext cx="459" cy="543"/>
                                  <a:chOff x="1384" y="327"/>
                                  <a:chExt cx="459" cy="543"/>
                                </a:xfrm>
                              </wpg:grpSpPr>
                              <wps:wsp>
                                <wps:cNvPr id="2515" name="Line 74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6" name="Line 74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7" name="Line 74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18" name="Line 74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19" name="Group 747"/>
                              <wpg:cNvGrpSpPr>
                                <a:grpSpLocks/>
                              </wpg:cNvGrpSpPr>
                              <wpg:grpSpPr bwMode="auto">
                                <a:xfrm>
                                  <a:off x="9291" y="327"/>
                                  <a:ext cx="459" cy="543"/>
                                  <a:chOff x="1384" y="327"/>
                                  <a:chExt cx="459" cy="543"/>
                                </a:xfrm>
                              </wpg:grpSpPr>
                              <wps:wsp>
                                <wps:cNvPr id="2520" name="Line 74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1" name="Line 74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2" name="Line 75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3" name="Line 75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24" name="Group 752"/>
                              <wpg:cNvGrpSpPr>
                                <a:grpSpLocks/>
                              </wpg:cNvGrpSpPr>
                              <wpg:grpSpPr bwMode="auto">
                                <a:xfrm>
                                  <a:off x="9895" y="333"/>
                                  <a:ext cx="459" cy="543"/>
                                  <a:chOff x="1384" y="327"/>
                                  <a:chExt cx="459" cy="543"/>
                                </a:xfrm>
                              </wpg:grpSpPr>
                              <wps:wsp>
                                <wps:cNvPr id="2525" name="Line 75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6" name="Line 75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7" name="Line 75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28" name="Line 75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29" name="Group 757"/>
                              <wpg:cNvGrpSpPr>
                                <a:grpSpLocks/>
                              </wpg:cNvGrpSpPr>
                              <wpg:grpSpPr bwMode="auto">
                                <a:xfrm>
                                  <a:off x="10507" y="327"/>
                                  <a:ext cx="459" cy="543"/>
                                  <a:chOff x="1384" y="327"/>
                                  <a:chExt cx="459" cy="543"/>
                                </a:xfrm>
                              </wpg:grpSpPr>
                              <wps:wsp>
                                <wps:cNvPr id="2530" name="Line 758"/>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1" name="Line 759"/>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2" name="Line 760"/>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3" name="Line 761"/>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34" name="Group 762"/>
                              <wpg:cNvGrpSpPr>
                                <a:grpSpLocks/>
                              </wpg:cNvGrpSpPr>
                              <wpg:grpSpPr bwMode="auto">
                                <a:xfrm>
                                  <a:off x="11111" y="333"/>
                                  <a:ext cx="473" cy="543"/>
                                  <a:chOff x="1384" y="327"/>
                                  <a:chExt cx="459" cy="543"/>
                                </a:xfrm>
                              </wpg:grpSpPr>
                              <wps:wsp>
                                <wps:cNvPr id="2535" name="Line 763"/>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6" name="Line 764"/>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7" name="Line 765"/>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38" name="Line 766"/>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grpSp>
                        <wpg:cNvPr id="2539" name="Group 4313"/>
                        <wpg:cNvGrpSpPr>
                          <a:grpSpLocks/>
                        </wpg:cNvGrpSpPr>
                        <wpg:grpSpPr bwMode="auto">
                          <a:xfrm>
                            <a:off x="1186" y="11452"/>
                            <a:ext cx="10338" cy="1209"/>
                            <a:chOff x="851" y="14547"/>
                            <a:chExt cx="10338" cy="1137"/>
                          </a:xfrm>
                        </wpg:grpSpPr>
                        <wpg:grpSp>
                          <wpg:cNvPr id="2540" name="Group 4314"/>
                          <wpg:cNvGrpSpPr>
                            <a:grpSpLocks/>
                          </wpg:cNvGrpSpPr>
                          <wpg:grpSpPr bwMode="auto">
                            <a:xfrm>
                              <a:off x="851" y="14547"/>
                              <a:ext cx="10338" cy="570"/>
                              <a:chOff x="1251" y="315"/>
                              <a:chExt cx="10338" cy="570"/>
                            </a:xfrm>
                          </wpg:grpSpPr>
                          <wps:wsp>
                            <wps:cNvPr id="2541" name="Rectangle 4315"/>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542" name="Line 4316"/>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43" name="Line 4317"/>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44" name="Line 4318"/>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545" name="Group 4319"/>
                            <wpg:cNvGrpSpPr>
                              <a:grpSpLocks/>
                            </wpg:cNvGrpSpPr>
                            <wpg:grpSpPr bwMode="auto">
                              <a:xfrm>
                                <a:off x="1380" y="327"/>
                                <a:ext cx="459" cy="543"/>
                                <a:chOff x="1384" y="327"/>
                                <a:chExt cx="459" cy="543"/>
                              </a:xfrm>
                            </wpg:grpSpPr>
                            <wps:wsp>
                              <wps:cNvPr id="2546" name="Line 432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47" name="Line 432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48" name="Line 432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49" name="Line 432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50" name="Group 4324"/>
                            <wpg:cNvGrpSpPr>
                              <a:grpSpLocks/>
                            </wpg:cNvGrpSpPr>
                            <wpg:grpSpPr bwMode="auto">
                              <a:xfrm>
                                <a:off x="1984" y="333"/>
                                <a:ext cx="459" cy="543"/>
                                <a:chOff x="1384" y="327"/>
                                <a:chExt cx="459" cy="543"/>
                              </a:xfrm>
                            </wpg:grpSpPr>
                            <wps:wsp>
                              <wps:cNvPr id="2551" name="Line 432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2" name="Line 432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3" name="Line 432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4" name="Line 432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55" name="Group 4329"/>
                            <wpg:cNvGrpSpPr>
                              <a:grpSpLocks/>
                            </wpg:cNvGrpSpPr>
                            <wpg:grpSpPr bwMode="auto">
                              <a:xfrm>
                                <a:off x="2598" y="327"/>
                                <a:ext cx="459" cy="543"/>
                                <a:chOff x="1384" y="327"/>
                                <a:chExt cx="459" cy="543"/>
                              </a:xfrm>
                            </wpg:grpSpPr>
                            <wps:wsp>
                              <wps:cNvPr id="2556" name="Line 433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7" name="Line 433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8" name="Line 433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59" name="Line 433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60" name="Group 4334"/>
                            <wpg:cNvGrpSpPr>
                              <a:grpSpLocks/>
                            </wpg:cNvGrpSpPr>
                            <wpg:grpSpPr bwMode="auto">
                              <a:xfrm>
                                <a:off x="3202" y="333"/>
                                <a:ext cx="459" cy="543"/>
                                <a:chOff x="1384" y="327"/>
                                <a:chExt cx="459" cy="543"/>
                              </a:xfrm>
                            </wpg:grpSpPr>
                            <wps:wsp>
                              <wps:cNvPr id="2561" name="Line 433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2" name="Line 433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3" name="Line 433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4" name="Line 433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65" name="Group 4339"/>
                            <wpg:cNvGrpSpPr>
                              <a:grpSpLocks/>
                            </wpg:cNvGrpSpPr>
                            <wpg:grpSpPr bwMode="auto">
                              <a:xfrm>
                                <a:off x="3814" y="327"/>
                                <a:ext cx="459" cy="543"/>
                                <a:chOff x="1384" y="327"/>
                                <a:chExt cx="459" cy="543"/>
                              </a:xfrm>
                            </wpg:grpSpPr>
                            <wps:wsp>
                              <wps:cNvPr id="2566" name="Line 434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7" name="Line 434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8" name="Line 434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69" name="Line 434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70" name="Group 4344"/>
                            <wpg:cNvGrpSpPr>
                              <a:grpSpLocks/>
                            </wpg:cNvGrpSpPr>
                            <wpg:grpSpPr bwMode="auto">
                              <a:xfrm>
                                <a:off x="4418" y="333"/>
                                <a:ext cx="459" cy="543"/>
                                <a:chOff x="1384" y="327"/>
                                <a:chExt cx="459" cy="543"/>
                              </a:xfrm>
                            </wpg:grpSpPr>
                            <wps:wsp>
                              <wps:cNvPr id="2571" name="Line 434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2" name="Line 434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3" name="Line 434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4" name="Line 434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75" name="Group 4349"/>
                            <wpg:cNvGrpSpPr>
                              <a:grpSpLocks/>
                            </wpg:cNvGrpSpPr>
                            <wpg:grpSpPr bwMode="auto">
                              <a:xfrm>
                                <a:off x="5029" y="327"/>
                                <a:ext cx="459" cy="543"/>
                                <a:chOff x="1384" y="327"/>
                                <a:chExt cx="459" cy="543"/>
                              </a:xfrm>
                            </wpg:grpSpPr>
                            <wps:wsp>
                              <wps:cNvPr id="2576" name="Line 43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7" name="Line 43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8" name="Line 43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79" name="Line 43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80" name="Group 4354"/>
                            <wpg:cNvGrpSpPr>
                              <a:grpSpLocks/>
                            </wpg:cNvGrpSpPr>
                            <wpg:grpSpPr bwMode="auto">
                              <a:xfrm>
                                <a:off x="5633" y="333"/>
                                <a:ext cx="459" cy="543"/>
                                <a:chOff x="1384" y="327"/>
                                <a:chExt cx="459" cy="543"/>
                              </a:xfrm>
                            </wpg:grpSpPr>
                            <wps:wsp>
                              <wps:cNvPr id="2581" name="Line 43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2" name="Line 43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3" name="Line 43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4" name="Line 43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85" name="Group 4359"/>
                            <wpg:cNvGrpSpPr>
                              <a:grpSpLocks/>
                            </wpg:cNvGrpSpPr>
                            <wpg:grpSpPr bwMode="auto">
                              <a:xfrm>
                                <a:off x="6247" y="327"/>
                                <a:ext cx="459" cy="543"/>
                                <a:chOff x="1384" y="327"/>
                                <a:chExt cx="459" cy="543"/>
                              </a:xfrm>
                            </wpg:grpSpPr>
                            <wps:wsp>
                              <wps:cNvPr id="2586" name="Line 43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7" name="Line 43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8" name="Line 43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89" name="Line 43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90" name="Group 4364"/>
                            <wpg:cNvGrpSpPr>
                              <a:grpSpLocks/>
                            </wpg:cNvGrpSpPr>
                            <wpg:grpSpPr bwMode="auto">
                              <a:xfrm>
                                <a:off x="6851" y="333"/>
                                <a:ext cx="459" cy="543"/>
                                <a:chOff x="1384" y="327"/>
                                <a:chExt cx="459" cy="543"/>
                              </a:xfrm>
                            </wpg:grpSpPr>
                            <wps:wsp>
                              <wps:cNvPr id="2591" name="Line 43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2" name="Line 43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3" name="Line 43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4" name="Line 43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595" name="Group 4369"/>
                            <wpg:cNvGrpSpPr>
                              <a:grpSpLocks/>
                            </wpg:cNvGrpSpPr>
                            <wpg:grpSpPr bwMode="auto">
                              <a:xfrm>
                                <a:off x="7463" y="327"/>
                                <a:ext cx="459" cy="543"/>
                                <a:chOff x="1384" y="327"/>
                                <a:chExt cx="459" cy="543"/>
                              </a:xfrm>
                            </wpg:grpSpPr>
                            <wps:wsp>
                              <wps:cNvPr id="2596" name="Line 43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7" name="Line 43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8" name="Line 43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599" name="Line 43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00" name="Group 4374"/>
                            <wpg:cNvGrpSpPr>
                              <a:grpSpLocks/>
                            </wpg:cNvGrpSpPr>
                            <wpg:grpSpPr bwMode="auto">
                              <a:xfrm>
                                <a:off x="8067" y="333"/>
                                <a:ext cx="459" cy="543"/>
                                <a:chOff x="1384" y="327"/>
                                <a:chExt cx="459" cy="543"/>
                              </a:xfrm>
                            </wpg:grpSpPr>
                            <wps:wsp>
                              <wps:cNvPr id="2601" name="Line 43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2" name="Line 43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3" name="Line 43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4" name="Line 43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05" name="Group 4379"/>
                            <wpg:cNvGrpSpPr>
                              <a:grpSpLocks/>
                            </wpg:cNvGrpSpPr>
                            <wpg:grpSpPr bwMode="auto">
                              <a:xfrm>
                                <a:off x="8677" y="333"/>
                                <a:ext cx="459" cy="543"/>
                                <a:chOff x="1384" y="327"/>
                                <a:chExt cx="459" cy="543"/>
                              </a:xfrm>
                            </wpg:grpSpPr>
                            <wps:wsp>
                              <wps:cNvPr id="2606" name="Line 43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7" name="Line 43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8" name="Line 43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09" name="Line 43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10" name="Group 4384"/>
                            <wpg:cNvGrpSpPr>
                              <a:grpSpLocks/>
                            </wpg:cNvGrpSpPr>
                            <wpg:grpSpPr bwMode="auto">
                              <a:xfrm>
                                <a:off x="9291" y="327"/>
                                <a:ext cx="459" cy="543"/>
                                <a:chOff x="1384" y="327"/>
                                <a:chExt cx="459" cy="543"/>
                              </a:xfrm>
                            </wpg:grpSpPr>
                            <wps:wsp>
                              <wps:cNvPr id="2611" name="Line 43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2" name="Line 43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3" name="Line 43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4" name="Line 43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15" name="Group 4389"/>
                            <wpg:cNvGrpSpPr>
                              <a:grpSpLocks/>
                            </wpg:cNvGrpSpPr>
                            <wpg:grpSpPr bwMode="auto">
                              <a:xfrm>
                                <a:off x="9895" y="333"/>
                                <a:ext cx="459" cy="543"/>
                                <a:chOff x="1384" y="327"/>
                                <a:chExt cx="459" cy="543"/>
                              </a:xfrm>
                            </wpg:grpSpPr>
                            <wps:wsp>
                              <wps:cNvPr id="2616" name="Line 43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7" name="Line 43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8" name="Line 43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19" name="Line 43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20" name="Group 4394"/>
                            <wpg:cNvGrpSpPr>
                              <a:grpSpLocks/>
                            </wpg:cNvGrpSpPr>
                            <wpg:grpSpPr bwMode="auto">
                              <a:xfrm>
                                <a:off x="10507" y="327"/>
                                <a:ext cx="459" cy="543"/>
                                <a:chOff x="1384" y="327"/>
                                <a:chExt cx="459" cy="543"/>
                              </a:xfrm>
                            </wpg:grpSpPr>
                            <wps:wsp>
                              <wps:cNvPr id="2621" name="Line 439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2" name="Line 439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3" name="Line 439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4" name="Line 439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25" name="Group 4399"/>
                            <wpg:cNvGrpSpPr>
                              <a:grpSpLocks/>
                            </wpg:cNvGrpSpPr>
                            <wpg:grpSpPr bwMode="auto">
                              <a:xfrm>
                                <a:off x="11111" y="333"/>
                                <a:ext cx="473" cy="543"/>
                                <a:chOff x="1384" y="327"/>
                                <a:chExt cx="459" cy="543"/>
                              </a:xfrm>
                            </wpg:grpSpPr>
                            <wps:wsp>
                              <wps:cNvPr id="2626" name="Line 440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7" name="Line 440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8" name="Line 440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29" name="Line 440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630" name="Group 4404"/>
                          <wpg:cNvGrpSpPr>
                            <a:grpSpLocks/>
                          </wpg:cNvGrpSpPr>
                          <wpg:grpSpPr bwMode="auto">
                            <a:xfrm>
                              <a:off x="851" y="15114"/>
                              <a:ext cx="10338" cy="570"/>
                              <a:chOff x="1251" y="315"/>
                              <a:chExt cx="10338" cy="570"/>
                            </a:xfrm>
                          </wpg:grpSpPr>
                          <wps:wsp>
                            <wps:cNvPr id="2631" name="Rectangle 4405"/>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632" name="Line 4406"/>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33" name="Line 4407"/>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34" name="Line 4408"/>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635" name="Group 4409"/>
                            <wpg:cNvGrpSpPr>
                              <a:grpSpLocks/>
                            </wpg:cNvGrpSpPr>
                            <wpg:grpSpPr bwMode="auto">
                              <a:xfrm>
                                <a:off x="1380" y="327"/>
                                <a:ext cx="459" cy="543"/>
                                <a:chOff x="1384" y="327"/>
                                <a:chExt cx="459" cy="543"/>
                              </a:xfrm>
                            </wpg:grpSpPr>
                            <wps:wsp>
                              <wps:cNvPr id="2636" name="Line 441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37" name="Line 441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38" name="Line 441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39" name="Line 441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40" name="Group 4414"/>
                            <wpg:cNvGrpSpPr>
                              <a:grpSpLocks/>
                            </wpg:cNvGrpSpPr>
                            <wpg:grpSpPr bwMode="auto">
                              <a:xfrm>
                                <a:off x="1984" y="333"/>
                                <a:ext cx="459" cy="543"/>
                                <a:chOff x="1384" y="327"/>
                                <a:chExt cx="459" cy="543"/>
                              </a:xfrm>
                            </wpg:grpSpPr>
                            <wps:wsp>
                              <wps:cNvPr id="2641" name="Line 441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2" name="Line 441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3" name="Line 441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4" name="Line 441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45" name="Group 4419"/>
                            <wpg:cNvGrpSpPr>
                              <a:grpSpLocks/>
                            </wpg:cNvGrpSpPr>
                            <wpg:grpSpPr bwMode="auto">
                              <a:xfrm>
                                <a:off x="2598" y="327"/>
                                <a:ext cx="459" cy="543"/>
                                <a:chOff x="1384" y="327"/>
                                <a:chExt cx="459" cy="543"/>
                              </a:xfrm>
                            </wpg:grpSpPr>
                            <wps:wsp>
                              <wps:cNvPr id="2646" name="Line 442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7" name="Line 442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8" name="Line 442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49" name="Line 442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50" name="Group 4424"/>
                            <wpg:cNvGrpSpPr>
                              <a:grpSpLocks/>
                            </wpg:cNvGrpSpPr>
                            <wpg:grpSpPr bwMode="auto">
                              <a:xfrm>
                                <a:off x="3202" y="333"/>
                                <a:ext cx="459" cy="543"/>
                                <a:chOff x="1384" y="327"/>
                                <a:chExt cx="459" cy="543"/>
                              </a:xfrm>
                            </wpg:grpSpPr>
                            <wps:wsp>
                              <wps:cNvPr id="2651" name="Line 442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2" name="Line 442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3" name="Line 442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4" name="Line 442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55" name="Group 4429"/>
                            <wpg:cNvGrpSpPr>
                              <a:grpSpLocks/>
                            </wpg:cNvGrpSpPr>
                            <wpg:grpSpPr bwMode="auto">
                              <a:xfrm>
                                <a:off x="3814" y="327"/>
                                <a:ext cx="459" cy="543"/>
                                <a:chOff x="1384" y="327"/>
                                <a:chExt cx="459" cy="543"/>
                              </a:xfrm>
                            </wpg:grpSpPr>
                            <wps:wsp>
                              <wps:cNvPr id="2656" name="Line 443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7" name="Line 443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8" name="Line 443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59" name="Line 443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60" name="Group 4434"/>
                            <wpg:cNvGrpSpPr>
                              <a:grpSpLocks/>
                            </wpg:cNvGrpSpPr>
                            <wpg:grpSpPr bwMode="auto">
                              <a:xfrm>
                                <a:off x="4418" y="333"/>
                                <a:ext cx="459" cy="543"/>
                                <a:chOff x="1384" y="327"/>
                                <a:chExt cx="459" cy="543"/>
                              </a:xfrm>
                            </wpg:grpSpPr>
                            <wps:wsp>
                              <wps:cNvPr id="2661" name="Line 443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2" name="Line 443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3" name="Line 443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4" name="Line 443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65" name="Group 4439"/>
                            <wpg:cNvGrpSpPr>
                              <a:grpSpLocks/>
                            </wpg:cNvGrpSpPr>
                            <wpg:grpSpPr bwMode="auto">
                              <a:xfrm>
                                <a:off x="5029" y="327"/>
                                <a:ext cx="459" cy="543"/>
                                <a:chOff x="1384" y="327"/>
                                <a:chExt cx="459" cy="543"/>
                              </a:xfrm>
                            </wpg:grpSpPr>
                            <wps:wsp>
                              <wps:cNvPr id="2666" name="Line 444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7" name="Line 444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8" name="Line 444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69" name="Line 444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70" name="Group 4444"/>
                            <wpg:cNvGrpSpPr>
                              <a:grpSpLocks/>
                            </wpg:cNvGrpSpPr>
                            <wpg:grpSpPr bwMode="auto">
                              <a:xfrm>
                                <a:off x="5633" y="333"/>
                                <a:ext cx="459" cy="543"/>
                                <a:chOff x="1384" y="327"/>
                                <a:chExt cx="459" cy="543"/>
                              </a:xfrm>
                            </wpg:grpSpPr>
                            <wps:wsp>
                              <wps:cNvPr id="2671" name="Line 444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2" name="Line 444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3" name="Line 444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4" name="Line 444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75" name="Group 4449"/>
                            <wpg:cNvGrpSpPr>
                              <a:grpSpLocks/>
                            </wpg:cNvGrpSpPr>
                            <wpg:grpSpPr bwMode="auto">
                              <a:xfrm>
                                <a:off x="6247" y="327"/>
                                <a:ext cx="459" cy="543"/>
                                <a:chOff x="1384" y="327"/>
                                <a:chExt cx="459" cy="543"/>
                              </a:xfrm>
                            </wpg:grpSpPr>
                            <wps:wsp>
                              <wps:cNvPr id="2676" name="Line 44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7" name="Line 44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8" name="Line 44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79" name="Line 44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80" name="Group 4454"/>
                            <wpg:cNvGrpSpPr>
                              <a:grpSpLocks/>
                            </wpg:cNvGrpSpPr>
                            <wpg:grpSpPr bwMode="auto">
                              <a:xfrm>
                                <a:off x="6851" y="333"/>
                                <a:ext cx="459" cy="543"/>
                                <a:chOff x="1384" y="327"/>
                                <a:chExt cx="459" cy="543"/>
                              </a:xfrm>
                            </wpg:grpSpPr>
                            <wps:wsp>
                              <wps:cNvPr id="2681" name="Line 44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2" name="Line 44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3" name="Line 44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4" name="Line 44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85" name="Group 4459"/>
                            <wpg:cNvGrpSpPr>
                              <a:grpSpLocks/>
                            </wpg:cNvGrpSpPr>
                            <wpg:grpSpPr bwMode="auto">
                              <a:xfrm>
                                <a:off x="7463" y="327"/>
                                <a:ext cx="459" cy="543"/>
                                <a:chOff x="1384" y="327"/>
                                <a:chExt cx="459" cy="543"/>
                              </a:xfrm>
                            </wpg:grpSpPr>
                            <wps:wsp>
                              <wps:cNvPr id="2686" name="Line 44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7" name="Line 44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8" name="Line 44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89" name="Line 44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90" name="Group 4464"/>
                            <wpg:cNvGrpSpPr>
                              <a:grpSpLocks/>
                            </wpg:cNvGrpSpPr>
                            <wpg:grpSpPr bwMode="auto">
                              <a:xfrm>
                                <a:off x="8067" y="333"/>
                                <a:ext cx="459" cy="543"/>
                                <a:chOff x="1384" y="327"/>
                                <a:chExt cx="459" cy="543"/>
                              </a:xfrm>
                            </wpg:grpSpPr>
                            <wps:wsp>
                              <wps:cNvPr id="2691" name="Line 44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2" name="Line 44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3" name="Line 44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4" name="Line 44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695" name="Group 4469"/>
                            <wpg:cNvGrpSpPr>
                              <a:grpSpLocks/>
                            </wpg:cNvGrpSpPr>
                            <wpg:grpSpPr bwMode="auto">
                              <a:xfrm>
                                <a:off x="8677" y="333"/>
                                <a:ext cx="459" cy="543"/>
                                <a:chOff x="1384" y="327"/>
                                <a:chExt cx="459" cy="543"/>
                              </a:xfrm>
                            </wpg:grpSpPr>
                            <wps:wsp>
                              <wps:cNvPr id="2696" name="Line 44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7" name="Line 44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8" name="Line 44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699" name="Line 44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00" name="Group 4474"/>
                            <wpg:cNvGrpSpPr>
                              <a:grpSpLocks/>
                            </wpg:cNvGrpSpPr>
                            <wpg:grpSpPr bwMode="auto">
                              <a:xfrm>
                                <a:off x="9291" y="327"/>
                                <a:ext cx="459" cy="543"/>
                                <a:chOff x="1384" y="327"/>
                                <a:chExt cx="459" cy="543"/>
                              </a:xfrm>
                            </wpg:grpSpPr>
                            <wps:wsp>
                              <wps:cNvPr id="2701" name="Line 44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2" name="Line 44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3" name="Line 44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4" name="Line 44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05" name="Group 4479"/>
                            <wpg:cNvGrpSpPr>
                              <a:grpSpLocks/>
                            </wpg:cNvGrpSpPr>
                            <wpg:grpSpPr bwMode="auto">
                              <a:xfrm>
                                <a:off x="9895" y="333"/>
                                <a:ext cx="459" cy="543"/>
                                <a:chOff x="1384" y="327"/>
                                <a:chExt cx="459" cy="543"/>
                              </a:xfrm>
                            </wpg:grpSpPr>
                            <wps:wsp>
                              <wps:cNvPr id="2706" name="Line 44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7" name="Line 44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8" name="Line 44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09" name="Line 44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10" name="Group 4484"/>
                            <wpg:cNvGrpSpPr>
                              <a:grpSpLocks/>
                            </wpg:cNvGrpSpPr>
                            <wpg:grpSpPr bwMode="auto">
                              <a:xfrm>
                                <a:off x="10507" y="327"/>
                                <a:ext cx="459" cy="543"/>
                                <a:chOff x="1384" y="327"/>
                                <a:chExt cx="459" cy="543"/>
                              </a:xfrm>
                            </wpg:grpSpPr>
                            <wps:wsp>
                              <wps:cNvPr id="2711" name="Line 44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2" name="Line 44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3" name="Line 44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4" name="Line 44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15" name="Group 4489"/>
                            <wpg:cNvGrpSpPr>
                              <a:grpSpLocks/>
                            </wpg:cNvGrpSpPr>
                            <wpg:grpSpPr bwMode="auto">
                              <a:xfrm>
                                <a:off x="11111" y="333"/>
                                <a:ext cx="473" cy="543"/>
                                <a:chOff x="1384" y="327"/>
                                <a:chExt cx="459" cy="543"/>
                              </a:xfrm>
                            </wpg:grpSpPr>
                            <wps:wsp>
                              <wps:cNvPr id="2716" name="Line 44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7" name="Line 44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8" name="Line 44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19" name="Line 44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cNvPr id="2720" name="Group 5038"/>
                        <wpg:cNvGrpSpPr>
                          <a:grpSpLocks/>
                        </wpg:cNvGrpSpPr>
                        <wpg:grpSpPr bwMode="auto">
                          <a:xfrm>
                            <a:off x="1186" y="12670"/>
                            <a:ext cx="10338" cy="1209"/>
                            <a:chOff x="851" y="14547"/>
                            <a:chExt cx="10338" cy="1137"/>
                          </a:xfrm>
                        </wpg:grpSpPr>
                        <wpg:grpSp>
                          <wpg:cNvPr id="2721" name="Group 5039"/>
                          <wpg:cNvGrpSpPr>
                            <a:grpSpLocks/>
                          </wpg:cNvGrpSpPr>
                          <wpg:grpSpPr bwMode="auto">
                            <a:xfrm>
                              <a:off x="851" y="14547"/>
                              <a:ext cx="10338" cy="570"/>
                              <a:chOff x="1251" y="315"/>
                              <a:chExt cx="10338" cy="570"/>
                            </a:xfrm>
                          </wpg:grpSpPr>
                          <wps:wsp>
                            <wps:cNvPr id="2722" name="Rectangle 5040"/>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723" name="Line 5041"/>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24" name="Line 5042"/>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25" name="Line 5043"/>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726" name="Group 5044"/>
                            <wpg:cNvGrpSpPr>
                              <a:grpSpLocks/>
                            </wpg:cNvGrpSpPr>
                            <wpg:grpSpPr bwMode="auto">
                              <a:xfrm>
                                <a:off x="1380" y="327"/>
                                <a:ext cx="459" cy="543"/>
                                <a:chOff x="1384" y="327"/>
                                <a:chExt cx="459" cy="543"/>
                              </a:xfrm>
                            </wpg:grpSpPr>
                            <wps:wsp>
                              <wps:cNvPr id="2727" name="Line 504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28" name="Line 504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29" name="Line 504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0" name="Line 504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31" name="Group 5049"/>
                            <wpg:cNvGrpSpPr>
                              <a:grpSpLocks/>
                            </wpg:cNvGrpSpPr>
                            <wpg:grpSpPr bwMode="auto">
                              <a:xfrm>
                                <a:off x="1984" y="333"/>
                                <a:ext cx="459" cy="543"/>
                                <a:chOff x="1384" y="327"/>
                                <a:chExt cx="459" cy="543"/>
                              </a:xfrm>
                            </wpg:grpSpPr>
                            <wps:wsp>
                              <wps:cNvPr id="2732" name="Line 50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3" name="Line 50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4" name="Line 50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5" name="Line 50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36" name="Group 5054"/>
                            <wpg:cNvGrpSpPr>
                              <a:grpSpLocks/>
                            </wpg:cNvGrpSpPr>
                            <wpg:grpSpPr bwMode="auto">
                              <a:xfrm>
                                <a:off x="2598" y="327"/>
                                <a:ext cx="459" cy="543"/>
                                <a:chOff x="1384" y="327"/>
                                <a:chExt cx="459" cy="543"/>
                              </a:xfrm>
                            </wpg:grpSpPr>
                            <wps:wsp>
                              <wps:cNvPr id="2737" name="Line 50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8" name="Line 50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39" name="Line 50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0" name="Line 50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41" name="Group 5059"/>
                            <wpg:cNvGrpSpPr>
                              <a:grpSpLocks/>
                            </wpg:cNvGrpSpPr>
                            <wpg:grpSpPr bwMode="auto">
                              <a:xfrm>
                                <a:off x="3202" y="333"/>
                                <a:ext cx="459" cy="543"/>
                                <a:chOff x="1384" y="327"/>
                                <a:chExt cx="459" cy="543"/>
                              </a:xfrm>
                            </wpg:grpSpPr>
                            <wps:wsp>
                              <wps:cNvPr id="2742" name="Line 50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3" name="Line 50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4" name="Line 50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5" name="Line 50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46" name="Group 5064"/>
                            <wpg:cNvGrpSpPr>
                              <a:grpSpLocks/>
                            </wpg:cNvGrpSpPr>
                            <wpg:grpSpPr bwMode="auto">
                              <a:xfrm>
                                <a:off x="3814" y="327"/>
                                <a:ext cx="459" cy="543"/>
                                <a:chOff x="1384" y="327"/>
                                <a:chExt cx="459" cy="543"/>
                              </a:xfrm>
                            </wpg:grpSpPr>
                            <wps:wsp>
                              <wps:cNvPr id="2747" name="Line 50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8" name="Line 50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49" name="Line 50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0" name="Line 50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51" name="Group 5069"/>
                            <wpg:cNvGrpSpPr>
                              <a:grpSpLocks/>
                            </wpg:cNvGrpSpPr>
                            <wpg:grpSpPr bwMode="auto">
                              <a:xfrm>
                                <a:off x="4418" y="333"/>
                                <a:ext cx="459" cy="543"/>
                                <a:chOff x="1384" y="327"/>
                                <a:chExt cx="459" cy="543"/>
                              </a:xfrm>
                            </wpg:grpSpPr>
                            <wps:wsp>
                              <wps:cNvPr id="2752" name="Line 50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3" name="Line 50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4" name="Line 50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5" name="Line 50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56" name="Group 5074"/>
                            <wpg:cNvGrpSpPr>
                              <a:grpSpLocks/>
                            </wpg:cNvGrpSpPr>
                            <wpg:grpSpPr bwMode="auto">
                              <a:xfrm>
                                <a:off x="5029" y="327"/>
                                <a:ext cx="459" cy="543"/>
                                <a:chOff x="1384" y="327"/>
                                <a:chExt cx="459" cy="543"/>
                              </a:xfrm>
                            </wpg:grpSpPr>
                            <wps:wsp>
                              <wps:cNvPr id="2757" name="Line 50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8" name="Line 50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59" name="Line 50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0" name="Line 50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61" name="Group 5079"/>
                            <wpg:cNvGrpSpPr>
                              <a:grpSpLocks/>
                            </wpg:cNvGrpSpPr>
                            <wpg:grpSpPr bwMode="auto">
                              <a:xfrm>
                                <a:off x="5633" y="333"/>
                                <a:ext cx="459" cy="543"/>
                                <a:chOff x="1384" y="327"/>
                                <a:chExt cx="459" cy="543"/>
                              </a:xfrm>
                            </wpg:grpSpPr>
                            <wps:wsp>
                              <wps:cNvPr id="2762" name="Line 50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3" name="Line 50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4" name="Line 50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5" name="Line 50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66" name="Group 5084"/>
                            <wpg:cNvGrpSpPr>
                              <a:grpSpLocks/>
                            </wpg:cNvGrpSpPr>
                            <wpg:grpSpPr bwMode="auto">
                              <a:xfrm>
                                <a:off x="6247" y="327"/>
                                <a:ext cx="459" cy="543"/>
                                <a:chOff x="1384" y="327"/>
                                <a:chExt cx="459" cy="543"/>
                              </a:xfrm>
                            </wpg:grpSpPr>
                            <wps:wsp>
                              <wps:cNvPr id="2767" name="Line 50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8" name="Line 50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69" name="Line 50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0" name="Line 50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71" name="Group 5089"/>
                            <wpg:cNvGrpSpPr>
                              <a:grpSpLocks/>
                            </wpg:cNvGrpSpPr>
                            <wpg:grpSpPr bwMode="auto">
                              <a:xfrm>
                                <a:off x="6851" y="333"/>
                                <a:ext cx="459" cy="543"/>
                                <a:chOff x="1384" y="327"/>
                                <a:chExt cx="459" cy="543"/>
                              </a:xfrm>
                            </wpg:grpSpPr>
                            <wps:wsp>
                              <wps:cNvPr id="2772" name="Line 50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3" name="Line 50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4" name="Line 50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5" name="Line 50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76" name="Group 5094"/>
                            <wpg:cNvGrpSpPr>
                              <a:grpSpLocks/>
                            </wpg:cNvGrpSpPr>
                            <wpg:grpSpPr bwMode="auto">
                              <a:xfrm>
                                <a:off x="7463" y="327"/>
                                <a:ext cx="459" cy="543"/>
                                <a:chOff x="1384" y="327"/>
                                <a:chExt cx="459" cy="543"/>
                              </a:xfrm>
                            </wpg:grpSpPr>
                            <wps:wsp>
                              <wps:cNvPr id="2777" name="Line 509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8" name="Line 509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79" name="Line 509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0" name="Line 509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81" name="Group 5099"/>
                            <wpg:cNvGrpSpPr>
                              <a:grpSpLocks/>
                            </wpg:cNvGrpSpPr>
                            <wpg:grpSpPr bwMode="auto">
                              <a:xfrm>
                                <a:off x="8067" y="333"/>
                                <a:ext cx="459" cy="543"/>
                                <a:chOff x="1384" y="327"/>
                                <a:chExt cx="459" cy="543"/>
                              </a:xfrm>
                            </wpg:grpSpPr>
                            <wps:wsp>
                              <wps:cNvPr id="2782" name="Line 510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3" name="Line 510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4" name="Line 510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5" name="Line 510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86" name="Group 5104"/>
                            <wpg:cNvGrpSpPr>
                              <a:grpSpLocks/>
                            </wpg:cNvGrpSpPr>
                            <wpg:grpSpPr bwMode="auto">
                              <a:xfrm>
                                <a:off x="8677" y="333"/>
                                <a:ext cx="459" cy="543"/>
                                <a:chOff x="1384" y="327"/>
                                <a:chExt cx="459" cy="543"/>
                              </a:xfrm>
                            </wpg:grpSpPr>
                            <wps:wsp>
                              <wps:cNvPr id="2787" name="Line 510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8" name="Line 510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89" name="Line 510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0" name="Line 510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91" name="Group 5109"/>
                            <wpg:cNvGrpSpPr>
                              <a:grpSpLocks/>
                            </wpg:cNvGrpSpPr>
                            <wpg:grpSpPr bwMode="auto">
                              <a:xfrm>
                                <a:off x="9291" y="327"/>
                                <a:ext cx="459" cy="543"/>
                                <a:chOff x="1384" y="327"/>
                                <a:chExt cx="459" cy="543"/>
                              </a:xfrm>
                            </wpg:grpSpPr>
                            <wps:wsp>
                              <wps:cNvPr id="2792" name="Line 511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3" name="Line 511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4" name="Line 511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5" name="Line 511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796" name="Group 5114"/>
                            <wpg:cNvGrpSpPr>
                              <a:grpSpLocks/>
                            </wpg:cNvGrpSpPr>
                            <wpg:grpSpPr bwMode="auto">
                              <a:xfrm>
                                <a:off x="9895" y="333"/>
                                <a:ext cx="459" cy="543"/>
                                <a:chOff x="1384" y="327"/>
                                <a:chExt cx="459" cy="543"/>
                              </a:xfrm>
                            </wpg:grpSpPr>
                            <wps:wsp>
                              <wps:cNvPr id="2797" name="Line 511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8" name="Line 511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799" name="Line 511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0" name="Line 511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01" name="Group 5119"/>
                            <wpg:cNvGrpSpPr>
                              <a:grpSpLocks/>
                            </wpg:cNvGrpSpPr>
                            <wpg:grpSpPr bwMode="auto">
                              <a:xfrm>
                                <a:off x="10507" y="327"/>
                                <a:ext cx="459" cy="543"/>
                                <a:chOff x="1384" y="327"/>
                                <a:chExt cx="459" cy="543"/>
                              </a:xfrm>
                            </wpg:grpSpPr>
                            <wps:wsp>
                              <wps:cNvPr id="2802" name="Line 512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3" name="Line 512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4" name="Line 512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5" name="Line 512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06" name="Group 5124"/>
                            <wpg:cNvGrpSpPr>
                              <a:grpSpLocks/>
                            </wpg:cNvGrpSpPr>
                            <wpg:grpSpPr bwMode="auto">
                              <a:xfrm>
                                <a:off x="11111" y="333"/>
                                <a:ext cx="473" cy="543"/>
                                <a:chOff x="1384" y="327"/>
                                <a:chExt cx="459" cy="543"/>
                              </a:xfrm>
                            </wpg:grpSpPr>
                            <wps:wsp>
                              <wps:cNvPr id="2807" name="Line 512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8" name="Line 512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09" name="Line 512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10" name="Line 512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811" name="Group 5129"/>
                          <wpg:cNvGrpSpPr>
                            <a:grpSpLocks/>
                          </wpg:cNvGrpSpPr>
                          <wpg:grpSpPr bwMode="auto">
                            <a:xfrm>
                              <a:off x="851" y="15114"/>
                              <a:ext cx="10338" cy="570"/>
                              <a:chOff x="1251" y="315"/>
                              <a:chExt cx="10338" cy="570"/>
                            </a:xfrm>
                          </wpg:grpSpPr>
                          <wps:wsp>
                            <wps:cNvPr id="2812" name="Rectangle 5130"/>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813" name="Line 5131"/>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14" name="Line 5132"/>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15" name="Line 5133"/>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816" name="Group 5134"/>
                            <wpg:cNvGrpSpPr>
                              <a:grpSpLocks/>
                            </wpg:cNvGrpSpPr>
                            <wpg:grpSpPr bwMode="auto">
                              <a:xfrm>
                                <a:off x="1380" y="327"/>
                                <a:ext cx="459" cy="543"/>
                                <a:chOff x="1384" y="327"/>
                                <a:chExt cx="459" cy="543"/>
                              </a:xfrm>
                            </wpg:grpSpPr>
                            <wps:wsp>
                              <wps:cNvPr id="2817" name="Line 513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18" name="Line 513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19" name="Line 513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0" name="Line 513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21" name="Group 5139"/>
                            <wpg:cNvGrpSpPr>
                              <a:grpSpLocks/>
                            </wpg:cNvGrpSpPr>
                            <wpg:grpSpPr bwMode="auto">
                              <a:xfrm>
                                <a:off x="1984" y="333"/>
                                <a:ext cx="459" cy="543"/>
                                <a:chOff x="1384" y="327"/>
                                <a:chExt cx="459" cy="543"/>
                              </a:xfrm>
                            </wpg:grpSpPr>
                            <wps:wsp>
                              <wps:cNvPr id="2822" name="Line 514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3" name="Line 514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4" name="Line 514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5" name="Line 514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26" name="Group 5144"/>
                            <wpg:cNvGrpSpPr>
                              <a:grpSpLocks/>
                            </wpg:cNvGrpSpPr>
                            <wpg:grpSpPr bwMode="auto">
                              <a:xfrm>
                                <a:off x="2598" y="327"/>
                                <a:ext cx="459" cy="543"/>
                                <a:chOff x="1384" y="327"/>
                                <a:chExt cx="459" cy="543"/>
                              </a:xfrm>
                            </wpg:grpSpPr>
                            <wps:wsp>
                              <wps:cNvPr id="2827" name="Line 514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8" name="Line 514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29" name="Line 514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0" name="Line 514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31" name="Group 5149"/>
                            <wpg:cNvGrpSpPr>
                              <a:grpSpLocks/>
                            </wpg:cNvGrpSpPr>
                            <wpg:grpSpPr bwMode="auto">
                              <a:xfrm>
                                <a:off x="3202" y="333"/>
                                <a:ext cx="459" cy="543"/>
                                <a:chOff x="1384" y="327"/>
                                <a:chExt cx="459" cy="543"/>
                              </a:xfrm>
                            </wpg:grpSpPr>
                            <wps:wsp>
                              <wps:cNvPr id="2832" name="Line 515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3" name="Line 515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4" name="Line 515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5" name="Line 515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36" name="Group 5154"/>
                            <wpg:cNvGrpSpPr>
                              <a:grpSpLocks/>
                            </wpg:cNvGrpSpPr>
                            <wpg:grpSpPr bwMode="auto">
                              <a:xfrm>
                                <a:off x="3814" y="327"/>
                                <a:ext cx="459" cy="543"/>
                                <a:chOff x="1384" y="327"/>
                                <a:chExt cx="459" cy="543"/>
                              </a:xfrm>
                            </wpg:grpSpPr>
                            <wps:wsp>
                              <wps:cNvPr id="2837" name="Line 515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8" name="Line 515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39" name="Line 515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0" name="Line 515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41" name="Group 5159"/>
                            <wpg:cNvGrpSpPr>
                              <a:grpSpLocks/>
                            </wpg:cNvGrpSpPr>
                            <wpg:grpSpPr bwMode="auto">
                              <a:xfrm>
                                <a:off x="4418" y="333"/>
                                <a:ext cx="459" cy="543"/>
                                <a:chOff x="1384" y="327"/>
                                <a:chExt cx="459" cy="543"/>
                              </a:xfrm>
                            </wpg:grpSpPr>
                            <wps:wsp>
                              <wps:cNvPr id="2842" name="Line 516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3" name="Line 516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4" name="Line 516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5" name="Line 516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46" name="Group 5164"/>
                            <wpg:cNvGrpSpPr>
                              <a:grpSpLocks/>
                            </wpg:cNvGrpSpPr>
                            <wpg:grpSpPr bwMode="auto">
                              <a:xfrm>
                                <a:off x="5029" y="327"/>
                                <a:ext cx="459" cy="543"/>
                                <a:chOff x="1384" y="327"/>
                                <a:chExt cx="459" cy="543"/>
                              </a:xfrm>
                            </wpg:grpSpPr>
                            <wps:wsp>
                              <wps:cNvPr id="2847" name="Line 516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8" name="Line 516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49" name="Line 516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0" name="Line 516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51" name="Group 5169"/>
                            <wpg:cNvGrpSpPr>
                              <a:grpSpLocks/>
                            </wpg:cNvGrpSpPr>
                            <wpg:grpSpPr bwMode="auto">
                              <a:xfrm>
                                <a:off x="5633" y="333"/>
                                <a:ext cx="459" cy="543"/>
                                <a:chOff x="1384" y="327"/>
                                <a:chExt cx="459" cy="543"/>
                              </a:xfrm>
                            </wpg:grpSpPr>
                            <wps:wsp>
                              <wps:cNvPr id="2852" name="Line 517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3" name="Line 517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4" name="Line 517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5" name="Line 517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56" name="Group 5174"/>
                            <wpg:cNvGrpSpPr>
                              <a:grpSpLocks/>
                            </wpg:cNvGrpSpPr>
                            <wpg:grpSpPr bwMode="auto">
                              <a:xfrm>
                                <a:off x="6247" y="327"/>
                                <a:ext cx="459" cy="543"/>
                                <a:chOff x="1384" y="327"/>
                                <a:chExt cx="459" cy="543"/>
                              </a:xfrm>
                            </wpg:grpSpPr>
                            <wps:wsp>
                              <wps:cNvPr id="2857" name="Line 517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8" name="Line 517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59" name="Line 517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0" name="Line 517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61" name="Group 5179"/>
                            <wpg:cNvGrpSpPr>
                              <a:grpSpLocks/>
                            </wpg:cNvGrpSpPr>
                            <wpg:grpSpPr bwMode="auto">
                              <a:xfrm>
                                <a:off x="6851" y="333"/>
                                <a:ext cx="459" cy="543"/>
                                <a:chOff x="1384" y="327"/>
                                <a:chExt cx="459" cy="543"/>
                              </a:xfrm>
                            </wpg:grpSpPr>
                            <wps:wsp>
                              <wps:cNvPr id="2862" name="Line 518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3" name="Line 518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4" name="Line 518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5" name="Line 518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66" name="Group 5184"/>
                            <wpg:cNvGrpSpPr>
                              <a:grpSpLocks/>
                            </wpg:cNvGrpSpPr>
                            <wpg:grpSpPr bwMode="auto">
                              <a:xfrm>
                                <a:off x="7463" y="327"/>
                                <a:ext cx="459" cy="543"/>
                                <a:chOff x="1384" y="327"/>
                                <a:chExt cx="459" cy="543"/>
                              </a:xfrm>
                            </wpg:grpSpPr>
                            <wps:wsp>
                              <wps:cNvPr id="2867" name="Line 518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8" name="Line 518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69" name="Line 518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0" name="Line 518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71" name="Group 5189"/>
                            <wpg:cNvGrpSpPr>
                              <a:grpSpLocks/>
                            </wpg:cNvGrpSpPr>
                            <wpg:grpSpPr bwMode="auto">
                              <a:xfrm>
                                <a:off x="8067" y="333"/>
                                <a:ext cx="459" cy="543"/>
                                <a:chOff x="1384" y="327"/>
                                <a:chExt cx="459" cy="543"/>
                              </a:xfrm>
                            </wpg:grpSpPr>
                            <wps:wsp>
                              <wps:cNvPr id="2872" name="Line 519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3" name="Line 519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4" name="Line 519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5" name="Line 519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76" name="Group 5194"/>
                            <wpg:cNvGrpSpPr>
                              <a:grpSpLocks/>
                            </wpg:cNvGrpSpPr>
                            <wpg:grpSpPr bwMode="auto">
                              <a:xfrm>
                                <a:off x="8677" y="333"/>
                                <a:ext cx="459" cy="543"/>
                                <a:chOff x="1384" y="327"/>
                                <a:chExt cx="459" cy="543"/>
                              </a:xfrm>
                            </wpg:grpSpPr>
                            <wps:wsp>
                              <wps:cNvPr id="2877" name="Line 519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8" name="Line 519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79" name="Line 519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0" name="Line 519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81" name="Group 5199"/>
                            <wpg:cNvGrpSpPr>
                              <a:grpSpLocks/>
                            </wpg:cNvGrpSpPr>
                            <wpg:grpSpPr bwMode="auto">
                              <a:xfrm>
                                <a:off x="9291" y="327"/>
                                <a:ext cx="459" cy="543"/>
                                <a:chOff x="1384" y="327"/>
                                <a:chExt cx="459" cy="543"/>
                              </a:xfrm>
                            </wpg:grpSpPr>
                            <wps:wsp>
                              <wps:cNvPr id="2882" name="Line 520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3" name="Line 520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4" name="Line 520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5" name="Line 520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86" name="Group 5204"/>
                            <wpg:cNvGrpSpPr>
                              <a:grpSpLocks/>
                            </wpg:cNvGrpSpPr>
                            <wpg:grpSpPr bwMode="auto">
                              <a:xfrm>
                                <a:off x="9895" y="333"/>
                                <a:ext cx="459" cy="543"/>
                                <a:chOff x="1384" y="327"/>
                                <a:chExt cx="459" cy="543"/>
                              </a:xfrm>
                            </wpg:grpSpPr>
                            <wps:wsp>
                              <wps:cNvPr id="2887" name="Line 520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8" name="Line 520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89" name="Line 520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0" name="Line 520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91" name="Group 5209"/>
                            <wpg:cNvGrpSpPr>
                              <a:grpSpLocks/>
                            </wpg:cNvGrpSpPr>
                            <wpg:grpSpPr bwMode="auto">
                              <a:xfrm>
                                <a:off x="10507" y="327"/>
                                <a:ext cx="459" cy="543"/>
                                <a:chOff x="1384" y="327"/>
                                <a:chExt cx="459" cy="543"/>
                              </a:xfrm>
                            </wpg:grpSpPr>
                            <wps:wsp>
                              <wps:cNvPr id="2892" name="Line 5210"/>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3" name="Line 5211"/>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4" name="Line 5212"/>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5" name="Line 5213"/>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896" name="Group 5214"/>
                            <wpg:cNvGrpSpPr>
                              <a:grpSpLocks/>
                            </wpg:cNvGrpSpPr>
                            <wpg:grpSpPr bwMode="auto">
                              <a:xfrm>
                                <a:off x="11111" y="333"/>
                                <a:ext cx="473" cy="543"/>
                                <a:chOff x="1384" y="327"/>
                                <a:chExt cx="459" cy="543"/>
                              </a:xfrm>
                            </wpg:grpSpPr>
                            <wps:wsp>
                              <wps:cNvPr id="2897" name="Line 5215"/>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8" name="Line 5216"/>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899" name="Line 5217"/>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00" name="Line 5218"/>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grpSp>
                        <wpg:cNvPr id="2901" name="Group 5219"/>
                        <wpg:cNvGrpSpPr>
                          <a:grpSpLocks/>
                        </wpg:cNvGrpSpPr>
                        <wpg:grpSpPr bwMode="auto">
                          <a:xfrm>
                            <a:off x="1190" y="13271"/>
                            <a:ext cx="10338" cy="1209"/>
                            <a:chOff x="851" y="14547"/>
                            <a:chExt cx="10338" cy="1137"/>
                          </a:xfrm>
                        </wpg:grpSpPr>
                        <wpg:grpSp>
                          <wpg:cNvPr id="2902" name="Group 5220"/>
                          <wpg:cNvGrpSpPr>
                            <a:grpSpLocks/>
                          </wpg:cNvGrpSpPr>
                          <wpg:grpSpPr bwMode="auto">
                            <a:xfrm>
                              <a:off x="851" y="14547"/>
                              <a:ext cx="10338" cy="570"/>
                              <a:chOff x="1251" y="315"/>
                              <a:chExt cx="10338" cy="570"/>
                            </a:xfrm>
                          </wpg:grpSpPr>
                          <wps:wsp>
                            <wps:cNvPr id="2903" name="Rectangle 5221"/>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904" name="Line 5222"/>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05" name="Line 5223"/>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06" name="Line 5224"/>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907" name="Group 5225"/>
                            <wpg:cNvGrpSpPr>
                              <a:grpSpLocks/>
                            </wpg:cNvGrpSpPr>
                            <wpg:grpSpPr bwMode="auto">
                              <a:xfrm>
                                <a:off x="1380" y="327"/>
                                <a:ext cx="459" cy="543"/>
                                <a:chOff x="1384" y="327"/>
                                <a:chExt cx="459" cy="543"/>
                              </a:xfrm>
                            </wpg:grpSpPr>
                            <wps:wsp>
                              <wps:cNvPr id="2908" name="Line 522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09" name="Line 522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0" name="Line 522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1" name="Line 522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12" name="Group 5230"/>
                            <wpg:cNvGrpSpPr>
                              <a:grpSpLocks/>
                            </wpg:cNvGrpSpPr>
                            <wpg:grpSpPr bwMode="auto">
                              <a:xfrm>
                                <a:off x="1984" y="333"/>
                                <a:ext cx="459" cy="543"/>
                                <a:chOff x="1384" y="327"/>
                                <a:chExt cx="459" cy="543"/>
                              </a:xfrm>
                            </wpg:grpSpPr>
                            <wps:wsp>
                              <wps:cNvPr id="2913" name="Line 523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4" name="Line 523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5" name="Line 523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6" name="Line 523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17" name="Group 5235"/>
                            <wpg:cNvGrpSpPr>
                              <a:grpSpLocks/>
                            </wpg:cNvGrpSpPr>
                            <wpg:grpSpPr bwMode="auto">
                              <a:xfrm>
                                <a:off x="2598" y="327"/>
                                <a:ext cx="459" cy="543"/>
                                <a:chOff x="1384" y="327"/>
                                <a:chExt cx="459" cy="543"/>
                              </a:xfrm>
                            </wpg:grpSpPr>
                            <wps:wsp>
                              <wps:cNvPr id="2918" name="Line 523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19" name="Line 523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0" name="Line 523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1" name="Line 523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22" name="Group 5240"/>
                            <wpg:cNvGrpSpPr>
                              <a:grpSpLocks/>
                            </wpg:cNvGrpSpPr>
                            <wpg:grpSpPr bwMode="auto">
                              <a:xfrm>
                                <a:off x="3202" y="333"/>
                                <a:ext cx="459" cy="543"/>
                                <a:chOff x="1384" y="327"/>
                                <a:chExt cx="459" cy="543"/>
                              </a:xfrm>
                            </wpg:grpSpPr>
                            <wps:wsp>
                              <wps:cNvPr id="2923" name="Line 524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4" name="Line 524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5" name="Line 524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6" name="Line 524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27" name="Group 5245"/>
                            <wpg:cNvGrpSpPr>
                              <a:grpSpLocks/>
                            </wpg:cNvGrpSpPr>
                            <wpg:grpSpPr bwMode="auto">
                              <a:xfrm>
                                <a:off x="3814" y="327"/>
                                <a:ext cx="459" cy="543"/>
                                <a:chOff x="1384" y="327"/>
                                <a:chExt cx="459" cy="543"/>
                              </a:xfrm>
                            </wpg:grpSpPr>
                            <wps:wsp>
                              <wps:cNvPr id="2928" name="Line 524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29" name="Line 524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0" name="Line 524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1" name="Line 524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32" name="Group 5250"/>
                            <wpg:cNvGrpSpPr>
                              <a:grpSpLocks/>
                            </wpg:cNvGrpSpPr>
                            <wpg:grpSpPr bwMode="auto">
                              <a:xfrm>
                                <a:off x="4418" y="333"/>
                                <a:ext cx="459" cy="543"/>
                                <a:chOff x="1384" y="327"/>
                                <a:chExt cx="459" cy="543"/>
                              </a:xfrm>
                            </wpg:grpSpPr>
                            <wps:wsp>
                              <wps:cNvPr id="2933" name="Line 525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4" name="Line 525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5" name="Line 525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6" name="Line 525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37" name="Group 5255"/>
                            <wpg:cNvGrpSpPr>
                              <a:grpSpLocks/>
                            </wpg:cNvGrpSpPr>
                            <wpg:grpSpPr bwMode="auto">
                              <a:xfrm>
                                <a:off x="5029" y="327"/>
                                <a:ext cx="459" cy="543"/>
                                <a:chOff x="1384" y="327"/>
                                <a:chExt cx="459" cy="543"/>
                              </a:xfrm>
                            </wpg:grpSpPr>
                            <wps:wsp>
                              <wps:cNvPr id="2938" name="Line 525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39" name="Line 525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0" name="Line 525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1" name="Line 525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42" name="Group 5260"/>
                            <wpg:cNvGrpSpPr>
                              <a:grpSpLocks/>
                            </wpg:cNvGrpSpPr>
                            <wpg:grpSpPr bwMode="auto">
                              <a:xfrm>
                                <a:off x="5633" y="333"/>
                                <a:ext cx="459" cy="543"/>
                                <a:chOff x="1384" y="327"/>
                                <a:chExt cx="459" cy="543"/>
                              </a:xfrm>
                            </wpg:grpSpPr>
                            <wps:wsp>
                              <wps:cNvPr id="2943" name="Line 526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4" name="Line 526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5" name="Line 526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6" name="Line 526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47" name="Group 5265"/>
                            <wpg:cNvGrpSpPr>
                              <a:grpSpLocks/>
                            </wpg:cNvGrpSpPr>
                            <wpg:grpSpPr bwMode="auto">
                              <a:xfrm>
                                <a:off x="6247" y="327"/>
                                <a:ext cx="459" cy="543"/>
                                <a:chOff x="1384" y="327"/>
                                <a:chExt cx="459" cy="543"/>
                              </a:xfrm>
                            </wpg:grpSpPr>
                            <wps:wsp>
                              <wps:cNvPr id="2948" name="Line 526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49" name="Line 526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0" name="Line 526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1" name="Line 526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52" name="Group 5270"/>
                            <wpg:cNvGrpSpPr>
                              <a:grpSpLocks/>
                            </wpg:cNvGrpSpPr>
                            <wpg:grpSpPr bwMode="auto">
                              <a:xfrm>
                                <a:off x="6851" y="333"/>
                                <a:ext cx="459" cy="543"/>
                                <a:chOff x="1384" y="327"/>
                                <a:chExt cx="459" cy="543"/>
                              </a:xfrm>
                            </wpg:grpSpPr>
                            <wps:wsp>
                              <wps:cNvPr id="2953" name="Line 527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4" name="Line 527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5" name="Line 527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6" name="Line 527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57" name="Group 5275"/>
                            <wpg:cNvGrpSpPr>
                              <a:grpSpLocks/>
                            </wpg:cNvGrpSpPr>
                            <wpg:grpSpPr bwMode="auto">
                              <a:xfrm>
                                <a:off x="7463" y="327"/>
                                <a:ext cx="459" cy="543"/>
                                <a:chOff x="1384" y="327"/>
                                <a:chExt cx="459" cy="543"/>
                              </a:xfrm>
                            </wpg:grpSpPr>
                            <wps:wsp>
                              <wps:cNvPr id="2958" name="Line 527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59" name="Line 527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0" name="Line 527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1" name="Line 527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62" name="Group 5280"/>
                            <wpg:cNvGrpSpPr>
                              <a:grpSpLocks/>
                            </wpg:cNvGrpSpPr>
                            <wpg:grpSpPr bwMode="auto">
                              <a:xfrm>
                                <a:off x="8067" y="333"/>
                                <a:ext cx="459" cy="543"/>
                                <a:chOff x="1384" y="327"/>
                                <a:chExt cx="459" cy="543"/>
                              </a:xfrm>
                            </wpg:grpSpPr>
                            <wps:wsp>
                              <wps:cNvPr id="2963" name="Line 528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4" name="Line 528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5" name="Line 528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6" name="Line 528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67" name="Group 5285"/>
                            <wpg:cNvGrpSpPr>
                              <a:grpSpLocks/>
                            </wpg:cNvGrpSpPr>
                            <wpg:grpSpPr bwMode="auto">
                              <a:xfrm>
                                <a:off x="8677" y="333"/>
                                <a:ext cx="459" cy="543"/>
                                <a:chOff x="1384" y="327"/>
                                <a:chExt cx="459" cy="543"/>
                              </a:xfrm>
                            </wpg:grpSpPr>
                            <wps:wsp>
                              <wps:cNvPr id="2968" name="Line 528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69" name="Line 528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0" name="Line 528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1" name="Line 528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72" name="Group 5290"/>
                            <wpg:cNvGrpSpPr>
                              <a:grpSpLocks/>
                            </wpg:cNvGrpSpPr>
                            <wpg:grpSpPr bwMode="auto">
                              <a:xfrm>
                                <a:off x="9291" y="327"/>
                                <a:ext cx="459" cy="543"/>
                                <a:chOff x="1384" y="327"/>
                                <a:chExt cx="459" cy="543"/>
                              </a:xfrm>
                            </wpg:grpSpPr>
                            <wps:wsp>
                              <wps:cNvPr id="2973" name="Line 529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4" name="Line 529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5" name="Line 529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6" name="Line 529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77" name="Group 5295"/>
                            <wpg:cNvGrpSpPr>
                              <a:grpSpLocks/>
                            </wpg:cNvGrpSpPr>
                            <wpg:grpSpPr bwMode="auto">
                              <a:xfrm>
                                <a:off x="9895" y="333"/>
                                <a:ext cx="459" cy="543"/>
                                <a:chOff x="1384" y="327"/>
                                <a:chExt cx="459" cy="543"/>
                              </a:xfrm>
                            </wpg:grpSpPr>
                            <wps:wsp>
                              <wps:cNvPr id="2978" name="Line 529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79" name="Line 529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0" name="Line 529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1" name="Line 529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82" name="Group 5300"/>
                            <wpg:cNvGrpSpPr>
                              <a:grpSpLocks/>
                            </wpg:cNvGrpSpPr>
                            <wpg:grpSpPr bwMode="auto">
                              <a:xfrm>
                                <a:off x="10507" y="327"/>
                                <a:ext cx="459" cy="543"/>
                                <a:chOff x="1384" y="327"/>
                                <a:chExt cx="459" cy="543"/>
                              </a:xfrm>
                            </wpg:grpSpPr>
                            <wps:wsp>
                              <wps:cNvPr id="2983" name="Line 530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4" name="Line 530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5" name="Line 530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6" name="Line 530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2987" name="Group 5305"/>
                            <wpg:cNvGrpSpPr>
                              <a:grpSpLocks/>
                            </wpg:cNvGrpSpPr>
                            <wpg:grpSpPr bwMode="auto">
                              <a:xfrm>
                                <a:off x="11111" y="333"/>
                                <a:ext cx="473" cy="543"/>
                                <a:chOff x="1384" y="327"/>
                                <a:chExt cx="459" cy="543"/>
                              </a:xfrm>
                            </wpg:grpSpPr>
                            <wps:wsp>
                              <wps:cNvPr id="2988" name="Line 530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89" name="Line 530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90" name="Line 530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91" name="Line 530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cNvPr id="2992" name="Group 5310"/>
                          <wpg:cNvGrpSpPr>
                            <a:grpSpLocks/>
                          </wpg:cNvGrpSpPr>
                          <wpg:grpSpPr bwMode="auto">
                            <a:xfrm>
                              <a:off x="851" y="15114"/>
                              <a:ext cx="10338" cy="570"/>
                              <a:chOff x="1251" y="315"/>
                              <a:chExt cx="10338" cy="570"/>
                            </a:xfrm>
                          </wpg:grpSpPr>
                          <wps:wsp>
                            <wps:cNvPr id="2993" name="Rectangle 5311"/>
                            <wps:cNvSpPr>
                              <a:spLocks noChangeArrowheads="1"/>
                            </wps:cNvSpPr>
                            <wps:spPr bwMode="auto">
                              <a:xfrm>
                                <a:off x="1251" y="315"/>
                                <a:ext cx="10332" cy="570"/>
                              </a:xfrm>
                              <a:prstGeom prst="rect">
                                <a:avLst/>
                              </a:prstGeom>
                              <a:solidFill>
                                <a:srgbClr val="FFFFFF"/>
                              </a:solidFill>
                              <a:ln w="9525">
                                <a:solidFill>
                                  <a:srgbClr val="666699"/>
                                </a:solidFill>
                                <a:miter lim="800000"/>
                                <a:headEnd/>
                                <a:tailEnd/>
                              </a:ln>
                            </wps:spPr>
                            <wps:bodyPr rot="0" vert="horz" wrap="square" lIns="91440" tIns="45720" rIns="91440" bIns="45720" anchor="t" anchorCtr="0" upright="1">
                              <a:noAutofit/>
                            </wps:bodyPr>
                          </wps:wsp>
                          <wps:wsp>
                            <wps:cNvPr id="2994" name="Line 5312"/>
                            <wps:cNvCnPr>
                              <a:cxnSpLocks noChangeShapeType="1"/>
                            </wps:cNvCnPr>
                            <wps:spPr bwMode="auto">
                              <a:xfrm>
                                <a:off x="1257" y="599"/>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95" name="Line 5313"/>
                            <wps:cNvCnPr>
                              <a:cxnSpLocks noChangeShapeType="1"/>
                            </wps:cNvCnPr>
                            <wps:spPr bwMode="auto">
                              <a:xfrm>
                                <a:off x="1257" y="463"/>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96" name="Line 5314"/>
                            <wps:cNvCnPr>
                              <a:cxnSpLocks noChangeShapeType="1"/>
                            </wps:cNvCnPr>
                            <wps:spPr bwMode="auto">
                              <a:xfrm>
                                <a:off x="1257" y="740"/>
                                <a:ext cx="10332" cy="0"/>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g:grpSp>
                            <wpg:cNvPr id="2997" name="Group 5315"/>
                            <wpg:cNvGrpSpPr>
                              <a:grpSpLocks/>
                            </wpg:cNvGrpSpPr>
                            <wpg:grpSpPr bwMode="auto">
                              <a:xfrm>
                                <a:off x="1380" y="327"/>
                                <a:ext cx="459" cy="543"/>
                                <a:chOff x="1384" y="327"/>
                                <a:chExt cx="459" cy="543"/>
                              </a:xfrm>
                            </wpg:grpSpPr>
                            <wps:wsp>
                              <wps:cNvPr id="2998" name="Line 531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2999" name="Line 531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0" name="Line 531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1" name="Line 531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02" name="Group 5320"/>
                            <wpg:cNvGrpSpPr>
                              <a:grpSpLocks/>
                            </wpg:cNvGrpSpPr>
                            <wpg:grpSpPr bwMode="auto">
                              <a:xfrm>
                                <a:off x="1984" y="333"/>
                                <a:ext cx="459" cy="543"/>
                                <a:chOff x="1384" y="327"/>
                                <a:chExt cx="459" cy="543"/>
                              </a:xfrm>
                            </wpg:grpSpPr>
                            <wps:wsp>
                              <wps:cNvPr id="3003" name="Line 532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4" name="Line 532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5" name="Line 532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6" name="Line 532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07" name="Group 5325"/>
                            <wpg:cNvGrpSpPr>
                              <a:grpSpLocks/>
                            </wpg:cNvGrpSpPr>
                            <wpg:grpSpPr bwMode="auto">
                              <a:xfrm>
                                <a:off x="2598" y="327"/>
                                <a:ext cx="459" cy="543"/>
                                <a:chOff x="1384" y="327"/>
                                <a:chExt cx="459" cy="543"/>
                              </a:xfrm>
                            </wpg:grpSpPr>
                            <wps:wsp>
                              <wps:cNvPr id="3008" name="Line 532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09" name="Line 532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0" name="Line 532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1" name="Line 532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12" name="Group 5330"/>
                            <wpg:cNvGrpSpPr>
                              <a:grpSpLocks/>
                            </wpg:cNvGrpSpPr>
                            <wpg:grpSpPr bwMode="auto">
                              <a:xfrm>
                                <a:off x="3202" y="333"/>
                                <a:ext cx="459" cy="543"/>
                                <a:chOff x="1384" y="327"/>
                                <a:chExt cx="459" cy="543"/>
                              </a:xfrm>
                            </wpg:grpSpPr>
                            <wps:wsp>
                              <wps:cNvPr id="3013" name="Line 533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4" name="Line 533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5" name="Line 533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6" name="Line 533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17" name="Group 5335"/>
                            <wpg:cNvGrpSpPr>
                              <a:grpSpLocks/>
                            </wpg:cNvGrpSpPr>
                            <wpg:grpSpPr bwMode="auto">
                              <a:xfrm>
                                <a:off x="3814" y="327"/>
                                <a:ext cx="459" cy="543"/>
                                <a:chOff x="1384" y="327"/>
                                <a:chExt cx="459" cy="543"/>
                              </a:xfrm>
                            </wpg:grpSpPr>
                            <wps:wsp>
                              <wps:cNvPr id="3018" name="Line 533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19" name="Line 533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0" name="Line 533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1" name="Line 533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22" name="Group 5340"/>
                            <wpg:cNvGrpSpPr>
                              <a:grpSpLocks/>
                            </wpg:cNvGrpSpPr>
                            <wpg:grpSpPr bwMode="auto">
                              <a:xfrm>
                                <a:off x="4418" y="333"/>
                                <a:ext cx="459" cy="543"/>
                                <a:chOff x="1384" y="327"/>
                                <a:chExt cx="459" cy="543"/>
                              </a:xfrm>
                            </wpg:grpSpPr>
                            <wps:wsp>
                              <wps:cNvPr id="3023" name="Line 534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4" name="Line 534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5" name="Line 534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6" name="Line 534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27" name="Group 5345"/>
                            <wpg:cNvGrpSpPr>
                              <a:grpSpLocks/>
                            </wpg:cNvGrpSpPr>
                            <wpg:grpSpPr bwMode="auto">
                              <a:xfrm>
                                <a:off x="5029" y="327"/>
                                <a:ext cx="459" cy="543"/>
                                <a:chOff x="1384" y="327"/>
                                <a:chExt cx="459" cy="543"/>
                              </a:xfrm>
                            </wpg:grpSpPr>
                            <wps:wsp>
                              <wps:cNvPr id="3028" name="Line 534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29" name="Line 534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0" name="Line 534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1" name="Line 534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32" name="Group 5350"/>
                            <wpg:cNvGrpSpPr>
                              <a:grpSpLocks/>
                            </wpg:cNvGrpSpPr>
                            <wpg:grpSpPr bwMode="auto">
                              <a:xfrm>
                                <a:off x="5633" y="333"/>
                                <a:ext cx="459" cy="543"/>
                                <a:chOff x="1384" y="327"/>
                                <a:chExt cx="459" cy="543"/>
                              </a:xfrm>
                            </wpg:grpSpPr>
                            <wps:wsp>
                              <wps:cNvPr id="3033" name="Line 535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4" name="Line 535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5" name="Line 535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6" name="Line 535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37" name="Group 5355"/>
                            <wpg:cNvGrpSpPr>
                              <a:grpSpLocks/>
                            </wpg:cNvGrpSpPr>
                            <wpg:grpSpPr bwMode="auto">
                              <a:xfrm>
                                <a:off x="6247" y="327"/>
                                <a:ext cx="459" cy="543"/>
                                <a:chOff x="1384" y="327"/>
                                <a:chExt cx="459" cy="543"/>
                              </a:xfrm>
                            </wpg:grpSpPr>
                            <wps:wsp>
                              <wps:cNvPr id="3038" name="Line 535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39" name="Line 535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0" name="Line 535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1" name="Line 535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42" name="Group 5360"/>
                            <wpg:cNvGrpSpPr>
                              <a:grpSpLocks/>
                            </wpg:cNvGrpSpPr>
                            <wpg:grpSpPr bwMode="auto">
                              <a:xfrm>
                                <a:off x="6851" y="333"/>
                                <a:ext cx="459" cy="543"/>
                                <a:chOff x="1384" y="327"/>
                                <a:chExt cx="459" cy="543"/>
                              </a:xfrm>
                            </wpg:grpSpPr>
                            <wps:wsp>
                              <wps:cNvPr id="3043" name="Line 536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4" name="Line 536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5" name="Line 536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6" name="Line 536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47" name="Group 5365"/>
                            <wpg:cNvGrpSpPr>
                              <a:grpSpLocks/>
                            </wpg:cNvGrpSpPr>
                            <wpg:grpSpPr bwMode="auto">
                              <a:xfrm>
                                <a:off x="7463" y="327"/>
                                <a:ext cx="459" cy="543"/>
                                <a:chOff x="1384" y="327"/>
                                <a:chExt cx="459" cy="543"/>
                              </a:xfrm>
                            </wpg:grpSpPr>
                            <wps:wsp>
                              <wps:cNvPr id="3048" name="Line 536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49" name="Line 536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0" name="Line 536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1" name="Line 536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52" name="Group 5370"/>
                            <wpg:cNvGrpSpPr>
                              <a:grpSpLocks/>
                            </wpg:cNvGrpSpPr>
                            <wpg:grpSpPr bwMode="auto">
                              <a:xfrm>
                                <a:off x="8067" y="333"/>
                                <a:ext cx="459" cy="543"/>
                                <a:chOff x="1384" y="327"/>
                                <a:chExt cx="459" cy="543"/>
                              </a:xfrm>
                            </wpg:grpSpPr>
                            <wps:wsp>
                              <wps:cNvPr id="3053" name="Line 537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4" name="Line 537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5" name="Line 537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6" name="Line 537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57" name="Group 5375"/>
                            <wpg:cNvGrpSpPr>
                              <a:grpSpLocks/>
                            </wpg:cNvGrpSpPr>
                            <wpg:grpSpPr bwMode="auto">
                              <a:xfrm>
                                <a:off x="8677" y="333"/>
                                <a:ext cx="459" cy="543"/>
                                <a:chOff x="1384" y="327"/>
                                <a:chExt cx="459" cy="543"/>
                              </a:xfrm>
                            </wpg:grpSpPr>
                            <wps:wsp>
                              <wps:cNvPr id="3058" name="Line 537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59" name="Line 537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0" name="Line 537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1" name="Line 537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62" name="Group 5380"/>
                            <wpg:cNvGrpSpPr>
                              <a:grpSpLocks/>
                            </wpg:cNvGrpSpPr>
                            <wpg:grpSpPr bwMode="auto">
                              <a:xfrm>
                                <a:off x="9291" y="327"/>
                                <a:ext cx="459" cy="543"/>
                                <a:chOff x="1384" y="327"/>
                                <a:chExt cx="459" cy="543"/>
                              </a:xfrm>
                            </wpg:grpSpPr>
                            <wps:wsp>
                              <wps:cNvPr id="3063" name="Line 538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4" name="Line 538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5" name="Line 538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6" name="Line 538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67" name="Group 5385"/>
                            <wpg:cNvGrpSpPr>
                              <a:grpSpLocks/>
                            </wpg:cNvGrpSpPr>
                            <wpg:grpSpPr bwMode="auto">
                              <a:xfrm>
                                <a:off x="9895" y="333"/>
                                <a:ext cx="459" cy="543"/>
                                <a:chOff x="1384" y="327"/>
                                <a:chExt cx="459" cy="543"/>
                              </a:xfrm>
                            </wpg:grpSpPr>
                            <wps:wsp>
                              <wps:cNvPr id="3068" name="Line 538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69" name="Line 538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0" name="Line 538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1" name="Line 538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72" name="Group 5390"/>
                            <wpg:cNvGrpSpPr>
                              <a:grpSpLocks/>
                            </wpg:cNvGrpSpPr>
                            <wpg:grpSpPr bwMode="auto">
                              <a:xfrm>
                                <a:off x="10507" y="327"/>
                                <a:ext cx="459" cy="543"/>
                                <a:chOff x="1384" y="327"/>
                                <a:chExt cx="459" cy="543"/>
                              </a:xfrm>
                            </wpg:grpSpPr>
                            <wps:wsp>
                              <wps:cNvPr id="3073" name="Line 5391"/>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4" name="Line 5392"/>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5" name="Line 5393"/>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6" name="Line 5394"/>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cNvPr id="3077" name="Group 5395"/>
                            <wpg:cNvGrpSpPr>
                              <a:grpSpLocks/>
                            </wpg:cNvGrpSpPr>
                            <wpg:grpSpPr bwMode="auto">
                              <a:xfrm>
                                <a:off x="11111" y="333"/>
                                <a:ext cx="473" cy="543"/>
                                <a:chOff x="1384" y="327"/>
                                <a:chExt cx="459" cy="543"/>
                              </a:xfrm>
                            </wpg:grpSpPr>
                            <wps:wsp>
                              <wps:cNvPr id="3078" name="Line 5396"/>
                              <wps:cNvCnPr>
                                <a:cxnSpLocks noChangeShapeType="1"/>
                              </wps:cNvCnPr>
                              <wps:spPr bwMode="auto">
                                <a:xfrm>
                                  <a:off x="1384"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79" name="Line 5397"/>
                              <wps:cNvCnPr>
                                <a:cxnSpLocks noChangeShapeType="1"/>
                              </wps:cNvCnPr>
                              <wps:spPr bwMode="auto">
                                <a:xfrm>
                                  <a:off x="1535"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80" name="Line 5398"/>
                              <wps:cNvCnPr>
                                <a:cxnSpLocks noChangeShapeType="1"/>
                              </wps:cNvCnPr>
                              <wps:spPr bwMode="auto">
                                <a:xfrm>
                                  <a:off x="1686" y="327"/>
                                  <a:ext cx="0" cy="543"/>
                                </a:xfrm>
                                <a:prstGeom prst="line">
                                  <a:avLst/>
                                </a:prstGeom>
                                <a:noFill/>
                                <a:ln w="9525" cap="rnd">
                                  <a:solidFill>
                                    <a:srgbClr val="666699"/>
                                  </a:solidFill>
                                  <a:prstDash val="sysDot"/>
                                  <a:round/>
                                  <a:headEnd/>
                                  <a:tailEnd/>
                                </a:ln>
                                <a:extLst>
                                  <a:ext uri="{909E8E84-426E-40DD-AFC4-6F175D3DCCD1}">
                                    <a14:hiddenFill xmlns:a14="http://schemas.microsoft.com/office/drawing/2010/main">
                                      <a:noFill/>
                                    </a14:hiddenFill>
                                  </a:ext>
                                </a:extLst>
                              </wps:spPr>
                              <wps:bodyPr/>
                            </wps:wsp>
                            <wps:wsp>
                              <wps:cNvPr id="3081" name="Line 5399"/>
                              <wps:cNvCnPr>
                                <a:cxnSpLocks noChangeShapeType="1"/>
                              </wps:cNvCnPr>
                              <wps:spPr bwMode="auto">
                                <a:xfrm>
                                  <a:off x="1843" y="327"/>
                                  <a:ext cx="0" cy="543"/>
                                </a:xfrm>
                                <a:prstGeom prst="line">
                                  <a:avLst/>
                                </a:prstGeom>
                                <a:noFill/>
                                <a:ln w="9525">
                                  <a:solidFill>
                                    <a:srgbClr val="666699"/>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w14:anchorId="10669890" id="Group 5400" o:spid="_x0000_s1026" style="position:absolute;margin-left:0;margin-top:1.05pt;width:517.45pt;height:390.65pt;z-index:251659264" coordorigin="1179,6667" coordsize="10349,7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">
                <v:group id="Group 42" o:spid="_x0000_s1027" style="position:absolute;left:1179;top:6667;width:10344;height:4784" coordorigin="1309,6691" coordsize="10344,4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">
                  <v:group id="Group 43" o:spid="_x0000_s1028" style="position:absolute;left:1309;top:6691;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">
                    <v:group id="Group 44" o:spid="_x0000_s1029"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">
                      <v:rect id="Rectangle 45" o:spid="_x0000_s1030"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" strokecolor="#669"/>
                      <v:line id="Line 46" o:spid="_x0000_s1031"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" strokecolor="#669">
                        <v:stroke dashstyle="1 1" endcap="round"/>
                      </v:line>
                      <v:line id="Line 47" o:spid="_x0000_s1032"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" strokecolor="#669">
                        <v:stroke dashstyle="1 1" endcap="round"/>
                      </v:line>
                      <v:line id="Line 48" o:spid="_x0000_s1033"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" strokecolor="#669">
                        <v:stroke dashstyle="1 1" endcap="round"/>
                      </v:line>
                      <v:group id="Group 49" o:spid="_x0000_s1034"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">
                        <v:line id="Line 50" o:spid="_x0000_s103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" strokecolor="#669">
                          <v:stroke dashstyle="1 1" endcap="round"/>
                        </v:line>
                        <v:line id="Line 51" o:spid="_x0000_s103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" strokecolor="#669">
                          <v:stroke dashstyle="1 1" endcap="round"/>
                        </v:line>
                        <v:line id="Line 52" o:spid="_x0000_s103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" strokecolor="#669">
                          <v:stroke dashstyle="1 1" endcap="round"/>
                        </v:line>
                        <v:line id="Line 53" o:spid="_x0000_s103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" strokecolor="#669"/>
                      </v:group>
                      <v:group id="Group 54" o:spid="_x0000_s1039"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">
                        <v:line id="Line 55" o:spid="_x0000_s104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" strokecolor="#669">
                          <v:stroke dashstyle="1 1" endcap="round"/>
                        </v:line>
                        <v:line id="Line 56" o:spid="_x0000_s104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" strokecolor="#669">
                          <v:stroke dashstyle="1 1" endcap="round"/>
                        </v:line>
                        <v:line id="Line 57" o:spid="_x0000_s104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" strokecolor="#669">
                          <v:stroke dashstyle="1 1" endcap="round"/>
                        </v:line>
                        <v:line id="Line 58" o:spid="_x0000_s104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" strokecolor="#669"/>
                      </v:group>
                      <v:group id="Group 59" o:spid="_x0000_s1044"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">
                        <v:line id="Line 60" o:spid="_x0000_s104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" strokecolor="#669">
                          <v:stroke dashstyle="1 1" endcap="round"/>
                        </v:line>
                        <v:line id="Line 61" o:spid="_x0000_s104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" strokecolor="#669">
                          <v:stroke dashstyle="1 1" endcap="round"/>
                        </v:line>
                        <v:line id="Line 62" o:spid="_x0000_s104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" strokecolor="#669">
                          <v:stroke dashstyle="1 1" endcap="round"/>
                        </v:line>
                        <v:line id="Line 63" o:spid="_x0000_s104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" strokecolor="#669"/>
                      </v:group>
                      <v:group id="Group 64" o:spid="_x0000_s1049"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">
                        <v:line id="Line 65" o:spid="_x0000_s105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" strokecolor="#669">
                          <v:stroke dashstyle="1 1" endcap="round"/>
                        </v:line>
                        <v:line id="Line 66" o:spid="_x0000_s105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" strokecolor="#669">
                          <v:stroke dashstyle="1 1" endcap="round"/>
                        </v:line>
                        <v:line id="Line 67" o:spid="_x0000_s105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" strokecolor="#669">
                          <v:stroke dashstyle="1 1" endcap="round"/>
                        </v:line>
                        <v:line id="Line 68" o:spid="_x0000_s105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" strokecolor="#669"/>
                      </v:group>
                      <v:group id="Group 69" o:spid="_x0000_s1054"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">
                        <v:line id="Line 70" o:spid="_x0000_s105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" strokecolor="#669">
                          <v:stroke dashstyle="1 1" endcap="round"/>
                        </v:line>
                        <v:line id="Line 71" o:spid="_x0000_s105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" strokecolor="#669">
                          <v:stroke dashstyle="1 1" endcap="round"/>
                        </v:line>
                        <v:line id="Line 72" o:spid="_x0000_s105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" strokecolor="#669">
                          <v:stroke dashstyle="1 1" endcap="round"/>
                        </v:line>
                        <v:line id="Line 73" o:spid="_x0000_s105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" strokecolor="#669"/>
                      </v:group>
                      <v:group id="Group 74" o:spid="_x0000_s1059"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">
                        <v:line id="Line 75" o:spid="_x0000_s106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" strokecolor="#669">
                          <v:stroke dashstyle="1 1" endcap="round"/>
                        </v:line>
                        <v:line id="Line 76" o:spid="_x0000_s106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" strokecolor="#669">
                          <v:stroke dashstyle="1 1" endcap="round"/>
                        </v:line>
                        <v:line id="Line 77" o:spid="_x0000_s106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" strokecolor="#669">
                          <v:stroke dashstyle="1 1" endcap="round"/>
                        </v:line>
                        <v:line id="Line 78" o:spid="_x0000_s106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" strokecolor="#669"/>
                      </v:group>
                      <v:group id="Group 79" o:spid="_x0000_s1064"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">
                        <v:line id="Line 80" o:spid="_x0000_s106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" strokecolor="#669">
                          <v:stroke dashstyle="1 1" endcap="round"/>
                        </v:line>
                        <v:line id="Line 81" o:spid="_x0000_s106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" strokecolor="#669">
                          <v:stroke dashstyle="1 1" endcap="round"/>
                        </v:line>
                        <v:line id="Line 82" o:spid="_x0000_s106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" strokecolor="#669">
                          <v:stroke dashstyle="1 1" endcap="round"/>
                        </v:line>
                        <v:line id="Line 83" o:spid="_x0000_s106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" strokecolor="#669"/>
                      </v:group>
                      <v:group id="Group 84" o:spid="_x0000_s1069"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line id="Line 85" o:spid="_x0000_s107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" strokecolor="#669">
                          <v:stroke dashstyle="1 1" endcap="round"/>
                        </v:line>
                        <v:line id="Line 86" o:spid="_x0000_s107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" strokecolor="#669">
                          <v:stroke dashstyle="1 1" endcap="round"/>
                        </v:line>
                        <v:line id="Line 87" o:spid="_x0000_s107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" strokecolor="#669">
                          <v:stroke dashstyle="1 1" endcap="round"/>
                        </v:line>
                        <v:line id="Line 88" o:spid="_x0000_s107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" strokecolor="#669"/>
                      </v:group>
                      <v:group id="Group 89" o:spid="_x0000_s1074"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">
                        <v:line id="Line 90" o:spid="_x0000_s107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" strokecolor="#669">
                          <v:stroke dashstyle="1 1" endcap="round"/>
                        </v:line>
                        <v:line id="Line 91" o:spid="_x0000_s107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" strokecolor="#669">
                          <v:stroke dashstyle="1 1" endcap="round"/>
                        </v:line>
                        <v:line id="Line 92" o:spid="_x0000_s107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" strokecolor="#669">
                          <v:stroke dashstyle="1 1" endcap="round"/>
                        </v:line>
                        <v:line id="Line 93" o:spid="_x0000_s107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" strokecolor="#669"/>
                      </v:group>
                      <v:group id="Group 94" o:spid="_x0000_s1079"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">
                        <v:line id="Line 95" o:spid="_x0000_s108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" strokecolor="#669">
                          <v:stroke dashstyle="1 1" endcap="round"/>
                        </v:line>
                        <v:line id="Line 96" o:spid="_x0000_s108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" strokecolor="#669">
                          <v:stroke dashstyle="1 1" endcap="round"/>
                        </v:line>
                        <v:line id="Line 97" o:spid="_x0000_s108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" strokecolor="#669">
                          <v:stroke dashstyle="1 1" endcap="round"/>
                        </v:line>
                        <v:line id="Line 98" o:spid="_x0000_s108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" strokecolor="#669"/>
                      </v:group>
                      <v:group id="Group 99" o:spid="_x0000_s1084"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">
                        <v:line id="Line 100" o:spid="_x0000_s108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" strokecolor="#669">
                          <v:stroke dashstyle="1 1" endcap="round"/>
                        </v:line>
                        <v:line id="Line 101" o:spid="_x0000_s108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" strokecolor="#669">
                          <v:stroke dashstyle="1 1" endcap="round"/>
                        </v:line>
                        <v:line id="Line 102" o:spid="_x0000_s108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" strokecolor="#669">
                          <v:stroke dashstyle="1 1" endcap="round"/>
                        </v:line>
                        <v:line id="Line 103" o:spid="_x0000_s108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" strokecolor="#669"/>
                      </v:group>
                      <v:group id="Group 104" o:spid="_x0000_s1089"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">
                        <v:line id="Line 105" o:spid="_x0000_s109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" strokecolor="#669">
                          <v:stroke dashstyle="1 1" endcap="round"/>
                        </v:line>
                        <v:line id="Line 106" o:spid="_x0000_s109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" strokecolor="#669">
                          <v:stroke dashstyle="1 1" endcap="round"/>
                        </v:line>
                        <v:line id="Line 107" o:spid="_x0000_s109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" strokecolor="#669">
                          <v:stroke dashstyle="1 1" endcap="round"/>
                        </v:line>
                        <v:line id="Line 108" o:spid="_x0000_s109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" strokecolor="#669"/>
                      </v:group>
                      <v:group id="Group 109" o:spid="_x0000_s1094"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">
                        <v:line id="Line 110" o:spid="_x0000_s109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" strokecolor="#669">
                          <v:stroke dashstyle="1 1" endcap="round"/>
                        </v:line>
                        <v:line id="Line 111" o:spid="_x0000_s109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" strokecolor="#669">
                          <v:stroke dashstyle="1 1" endcap="round"/>
                        </v:line>
                        <v:line id="Line 112" o:spid="_x0000_s109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" strokecolor="#669">
                          <v:stroke dashstyle="1 1" endcap="round"/>
                        </v:line>
                        <v:line id="Line 113" o:spid="_x0000_s109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" strokecolor="#669"/>
                      </v:group>
                      <v:group id="Group 114" o:spid="_x0000_s1099"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">
                        <v:line id="Line 115" o:spid="_x0000_s110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" strokecolor="#669">
                          <v:stroke dashstyle="1 1" endcap="round"/>
                        </v:line>
                        <v:line id="Line 116" o:spid="_x0000_s110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" strokecolor="#669">
                          <v:stroke dashstyle="1 1" endcap="round"/>
                        </v:line>
                        <v:line id="Line 117" o:spid="_x0000_s110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" strokecolor="#669">
                          <v:stroke dashstyle="1 1" endcap="round"/>
                        </v:line>
                        <v:line id="Line 118" o:spid="_x0000_s110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" strokecolor="#669"/>
                      </v:group>
                      <v:group id="Group 119" o:spid="_x0000_s1104"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">
                        <v:line id="Line 120" o:spid="_x0000_s110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" strokecolor="#669">
                          <v:stroke dashstyle="1 1" endcap="round"/>
                        </v:line>
                        <v:line id="Line 121" o:spid="_x0000_s110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" strokecolor="#669">
                          <v:stroke dashstyle="1 1" endcap="round"/>
                        </v:line>
                        <v:line id="Line 122" o:spid="_x0000_s110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" strokecolor="#669">
                          <v:stroke dashstyle="1 1" endcap="round"/>
                        </v:line>
                        <v:line id="Line 123" o:spid="_x0000_s110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" strokecolor="#669"/>
                      </v:group>
                      <v:group id="Group 124" o:spid="_x0000_s1109"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">
                        <v:line id="Line 125" o:spid="_x0000_s111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" strokecolor="#669">
                          <v:stroke dashstyle="1 1" endcap="round"/>
                        </v:line>
                        <v:line id="Line 126" o:spid="_x0000_s111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" strokecolor="#669">
                          <v:stroke dashstyle="1 1" endcap="round"/>
                        </v:line>
                        <v:line id="Line 127" o:spid="_x0000_s111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" strokecolor="#669">
                          <v:stroke dashstyle="1 1" endcap="round"/>
                        </v:line>
                        <v:line id="Line 128" o:spid="_x0000_s111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" strokecolor="#669"/>
                      </v:group>
                      <v:group id="Group 129" o:spid="_x0000_s1114"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">
                        <v:line id="Line 130" o:spid="_x0000_s111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" strokecolor="#669">
                          <v:stroke dashstyle="1 1" endcap="round"/>
                        </v:line>
                        <v:line id="Line 131" o:spid="_x0000_s111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" strokecolor="#669">
                          <v:stroke dashstyle="1 1" endcap="round"/>
                        </v:line>
                        <v:line id="Line 132" o:spid="_x0000_s111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" strokecolor="#669">
                          <v:stroke dashstyle="1 1" endcap="round"/>
                        </v:line>
                        <v:line id="Line 133" o:spid="_x0000_s111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" strokecolor="#669"/>
                      </v:group>
                    </v:group>
                    <v:group id="Group 134" o:spid="_x0000_s1119"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">
                      <v:rect id="Rectangle 135" o:spid="_x0000_s1120"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" strokecolor="#669"/>
                      <v:line id="Line 136" o:spid="_x0000_s1121"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" strokecolor="#669">
                        <v:stroke dashstyle="1 1" endcap="round"/>
                      </v:line>
                      <v:line id="Line 137" o:spid="_x0000_s1122"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" strokecolor="#669">
                        <v:stroke dashstyle="1 1" endcap="round"/>
                      </v:line>
                      <v:line id="Line 138" o:spid="_x0000_s1123"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" strokecolor="#669">
                        <v:stroke dashstyle="1 1" endcap="round"/>
                      </v:line>
                      <v:group id="Group 139" o:spid="_x0000_s1124"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">
                        <v:line id="Line 140" o:spid="_x0000_s112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" strokecolor="#669">
                          <v:stroke dashstyle="1 1" endcap="round"/>
                        </v:line>
                        <v:line id="Line 141" o:spid="_x0000_s112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" strokecolor="#669">
                          <v:stroke dashstyle="1 1" endcap="round"/>
                        </v:line>
                        <v:line id="Line 142" o:spid="_x0000_s112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" strokecolor="#669">
                          <v:stroke dashstyle="1 1" endcap="round"/>
                        </v:line>
                        <v:line id="Line 143" o:spid="_x0000_s112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" strokecolor="#669"/>
                      </v:group>
                      <v:group id="Group 144" o:spid="_x0000_s1129"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">
                        <v:line id="Line 145" o:spid="_x0000_s113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" strokecolor="#669">
                          <v:stroke dashstyle="1 1" endcap="round"/>
                        </v:line>
                        <v:line id="Line 146" o:spid="_x0000_s113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" strokecolor="#669">
                          <v:stroke dashstyle="1 1" endcap="round"/>
                        </v:line>
                        <v:line id="Line 147" o:spid="_x0000_s113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" strokecolor="#669">
                          <v:stroke dashstyle="1 1" endcap="round"/>
                        </v:line>
                        <v:line id="Line 148" o:spid="_x0000_s113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" strokecolor="#669"/>
                      </v:group>
                      <v:group id="Group 149" o:spid="_x0000_s1134"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">
                        <v:line id="Line 150" o:spid="_x0000_s113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" strokecolor="#669">
                          <v:stroke dashstyle="1 1" endcap="round"/>
                        </v:line>
                        <v:line id="Line 151" o:spid="_x0000_s113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" strokecolor="#669">
                          <v:stroke dashstyle="1 1" endcap="round"/>
                        </v:line>
                        <v:line id="Line 152" o:spid="_x0000_s113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" strokecolor="#669">
                          <v:stroke dashstyle="1 1" endcap="round"/>
                        </v:line>
                        <v:line id="Line 153" o:spid="_x0000_s113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" strokecolor="#669"/>
                      </v:group>
                      <v:group id="Group 154" o:spid="_x0000_s1139"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">
                        <v:line id="Line 155" o:spid="_x0000_s114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" strokecolor="#669">
                          <v:stroke dashstyle="1 1" endcap="round"/>
                        </v:line>
                        <v:line id="Line 156" o:spid="_x0000_s114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" strokecolor="#669">
                          <v:stroke dashstyle="1 1" endcap="round"/>
                        </v:line>
                        <v:line id="Line 157" o:spid="_x0000_s114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" strokecolor="#669">
                          <v:stroke dashstyle="1 1" endcap="round"/>
                        </v:line>
                        <v:line id="Line 158" o:spid="_x0000_s114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" strokecolor="#669"/>
                      </v:group>
                      <v:group id="Group 159" o:spid="_x0000_s1144"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">
                        <v:line id="Line 160" o:spid="_x0000_s114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" strokecolor="#669">
                          <v:stroke dashstyle="1 1" endcap="round"/>
                        </v:line>
                        <v:line id="Line 161" o:spid="_x0000_s114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" strokecolor="#669">
                          <v:stroke dashstyle="1 1" endcap="round"/>
                        </v:line>
                        <v:line id="Line 162" o:spid="_x0000_s114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" strokecolor="#669">
                          <v:stroke dashstyle="1 1" endcap="round"/>
                        </v:line>
                        <v:line id="Line 163" o:spid="_x0000_s114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" strokecolor="#669"/>
                      </v:group>
                      <v:group id="Group 164" o:spid="_x0000_s1149"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">
                        <v:line id="Line 165" o:spid="_x0000_s115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" strokecolor="#669">
                          <v:stroke dashstyle="1 1" endcap="round"/>
                        </v:line>
                        <v:line id="Line 166" o:spid="_x0000_s115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" strokecolor="#669">
                          <v:stroke dashstyle="1 1" endcap="round"/>
                        </v:line>
                        <v:line id="Line 167" o:spid="_x0000_s115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" strokecolor="#669">
                          <v:stroke dashstyle="1 1" endcap="round"/>
                        </v:line>
                        <v:line id="Line 168" o:spid="_x0000_s115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" strokecolor="#669"/>
                      </v:group>
                      <v:group id="Group 169" o:spid="_x0000_s1154"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">
                        <v:line id="Line 170" o:spid="_x0000_s115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" strokecolor="#669">
                          <v:stroke dashstyle="1 1" endcap="round"/>
                        </v:line>
                        <v:line id="Line 171" o:spid="_x0000_s115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" strokecolor="#669">
                          <v:stroke dashstyle="1 1" endcap="round"/>
                        </v:line>
                        <v:line id="Line 172" o:spid="_x0000_s115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" strokecolor="#669">
                          <v:stroke dashstyle="1 1" endcap="round"/>
                        </v:line>
                        <v:line id="Line 173" o:spid="_x0000_s115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" strokecolor="#669"/>
                      </v:group>
                      <v:group id="Group 174" o:spid="_x0000_s1159"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">
                        <v:line id="Line 175" o:spid="_x0000_s116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" strokecolor="#669">
                          <v:stroke dashstyle="1 1" endcap="round"/>
                        </v:line>
                        <v:line id="Line 176" o:spid="_x0000_s116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" strokecolor="#669">
                          <v:stroke dashstyle="1 1" endcap="round"/>
                        </v:line>
                        <v:line id="Line 177" o:spid="_x0000_s116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" strokecolor="#669">
                          <v:stroke dashstyle="1 1" endcap="round"/>
                        </v:line>
                        <v:line id="Line 178" o:spid="_x0000_s116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" strokecolor="#669"/>
                      </v:group>
                      <v:group id="Group 179" o:spid="_x0000_s1164"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">
                        <v:line id="Line 180" o:spid="_x0000_s116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" strokecolor="#669">
                          <v:stroke dashstyle="1 1" endcap="round"/>
                        </v:line>
                        <v:line id="Line 181" o:spid="_x0000_s116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" strokecolor="#669">
                          <v:stroke dashstyle="1 1" endcap="round"/>
                        </v:line>
                        <v:line id="Line 182" o:spid="_x0000_s116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" strokecolor="#669">
                          <v:stroke dashstyle="1 1" endcap="round"/>
                        </v:line>
                        <v:line id="Line 183" o:spid="_x0000_s116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" strokecolor="#669"/>
                      </v:group>
                      <v:group id="Group 184" o:spid="_x0000_s1169"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">
                        <v:line id="Line 185" o:spid="_x0000_s117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" strokecolor="#669">
                          <v:stroke dashstyle="1 1" endcap="round"/>
                        </v:line>
                        <v:line id="Line 186" o:spid="_x0000_s117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" strokecolor="#669">
                          <v:stroke dashstyle="1 1" endcap="round"/>
                        </v:line>
                        <v:line id="Line 187" o:spid="_x0000_s117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" strokecolor="#669">
                          <v:stroke dashstyle="1 1" endcap="round"/>
                        </v:line>
                        <v:line id="Line 188" o:spid="_x0000_s117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" strokecolor="#669"/>
                      </v:group>
                      <v:group id="Group 189" o:spid="_x0000_s1174"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">
                        <v:line id="Line 190" o:spid="_x0000_s117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" strokecolor="#669">
                          <v:stroke dashstyle="1 1" endcap="round"/>
                        </v:line>
                        <v:line id="Line 191" o:spid="_x0000_s117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" strokecolor="#669">
                          <v:stroke dashstyle="1 1" endcap="round"/>
                        </v:line>
                        <v:line id="Line 192" o:spid="_x0000_s117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" strokecolor="#669">
                          <v:stroke dashstyle="1 1" endcap="round"/>
                        </v:line>
                        <v:line id="Line 193" o:spid="_x0000_s117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" strokecolor="#669"/>
                      </v:group>
                      <v:group id="Group 194" o:spid="_x0000_s1179"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">
                        <v:line id="Line 195" o:spid="_x0000_s118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" strokecolor="#669">
                          <v:stroke dashstyle="1 1" endcap="round"/>
                        </v:line>
                        <v:line id="Line 196" o:spid="_x0000_s118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" strokecolor="#669">
                          <v:stroke dashstyle="1 1" endcap="round"/>
                        </v:line>
                        <v:line id="Line 197" o:spid="_x0000_s118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" strokecolor="#669">
                          <v:stroke dashstyle="1 1" endcap="round"/>
                        </v:line>
                        <v:line id="Line 198" o:spid="_x0000_s118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" strokecolor="#669"/>
                      </v:group>
                      <v:group id="Group 199" o:spid="_x0000_s1184"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">
                        <v:line id="Line 200" o:spid="_x0000_s118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" strokecolor="#669">
                          <v:stroke dashstyle="1 1" endcap="round"/>
                        </v:line>
                        <v:line id="Line 201" o:spid="_x0000_s118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" strokecolor="#669">
                          <v:stroke dashstyle="1 1" endcap="round"/>
                        </v:line>
                        <v:line id="Line 202" o:spid="_x0000_s118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" strokecolor="#669">
                          <v:stroke dashstyle="1 1" endcap="round"/>
                        </v:line>
                        <v:line id="Line 203" o:spid="_x0000_s118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" strokecolor="#669"/>
                      </v:group>
                      <v:group id="Group 204" o:spid="_x0000_s1189"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">
                        <v:line id="Line 205" o:spid="_x0000_s119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" strokecolor="#669">
                          <v:stroke dashstyle="1 1" endcap="round"/>
                        </v:line>
                        <v:line id="Line 206" o:spid="_x0000_s119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" strokecolor="#669">
                          <v:stroke dashstyle="1 1" endcap="round"/>
                        </v:line>
                        <v:line id="Line 207" o:spid="_x0000_s119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" strokecolor="#669">
                          <v:stroke dashstyle="1 1" endcap="round"/>
                        </v:line>
                        <v:line id="Line 208" o:spid="_x0000_s119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" strokecolor="#669"/>
                      </v:group>
                      <v:group id="Group 209" o:spid="_x0000_s1194"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">
                        <v:line id="Line 210" o:spid="_x0000_s119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" strokecolor="#669">
                          <v:stroke dashstyle="1 1" endcap="round"/>
                        </v:line>
                        <v:line id="Line 211" o:spid="_x0000_s119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" strokecolor="#669">
                          <v:stroke dashstyle="1 1" endcap="round"/>
                        </v:line>
                        <v:line id="Line 212" o:spid="_x0000_s119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" strokecolor="#669">
                          <v:stroke dashstyle="1 1" endcap="round"/>
                        </v:line>
                        <v:line id="Line 213" o:spid="_x0000_s119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" strokecolor="#669"/>
                      </v:group>
                      <v:group id="Group 214" o:spid="_x0000_s1199"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">
                        <v:line id="Line 215" o:spid="_x0000_s120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" strokecolor="#669">
                          <v:stroke dashstyle="1 1" endcap="round"/>
                        </v:line>
                        <v:line id="Line 216" o:spid="_x0000_s120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" strokecolor="#669">
                          <v:stroke dashstyle="1 1" endcap="round"/>
                        </v:line>
                        <v:line id="Line 217" o:spid="_x0000_s120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" strokecolor="#669">
                          <v:stroke dashstyle="1 1" endcap="round"/>
                        </v:line>
                        <v:line id="Line 218" o:spid="_x0000_s120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" strokecolor="#669"/>
                      </v:group>
                      <v:group id="Group 219" o:spid="_x0000_s1204"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">
                        <v:line id="Line 220" o:spid="_x0000_s120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" strokecolor="#669">
                          <v:stroke dashstyle="1 1" endcap="round"/>
                        </v:line>
                        <v:line id="Line 221" o:spid="_x0000_s120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" strokecolor="#669">
                          <v:stroke dashstyle="1 1" endcap="round"/>
                        </v:line>
                        <v:line id="Line 222" o:spid="_x0000_s120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" strokecolor="#669">
                          <v:stroke dashstyle="1 1" endcap="round"/>
                        </v:line>
                        <v:line id="Line 223" o:spid="_x0000_s120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" strokecolor="#669"/>
                      </v:group>
                    </v:group>
                  </v:group>
                  <v:group id="Group 224" o:spid="_x0000_s1209" style="position:absolute;left:1315;top:7874;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">
                    <v:group id="Group 225" o:spid="_x0000_s1210"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">
                      <v:rect id="Rectangle 226" o:spid="_x0000_s1211"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" strokecolor="#669"/>
                      <v:line id="Line 227" o:spid="_x0000_s1212"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" strokecolor="#669">
                        <v:stroke dashstyle="1 1" endcap="round"/>
                      </v:line>
                      <v:line id="Line 228" o:spid="_x0000_s1213"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" strokecolor="#669">
                        <v:stroke dashstyle="1 1" endcap="round"/>
                      </v:line>
                      <v:line id="Line 229" o:spid="_x0000_s1214"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" strokecolor="#669">
                        <v:stroke dashstyle="1 1" endcap="round"/>
                      </v:line>
                      <v:group id="Group 230" o:spid="_x0000_s1215"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">
                        <v:line id="Line 231" o:spid="_x0000_s121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" strokecolor="#669">
                          <v:stroke dashstyle="1 1" endcap="round"/>
                        </v:line>
                        <v:line id="Line 232" o:spid="_x0000_s121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" strokecolor="#669">
                          <v:stroke dashstyle="1 1" endcap="round"/>
                        </v:line>
                        <v:line id="Line 233" o:spid="_x0000_s121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" strokecolor="#669">
                          <v:stroke dashstyle="1 1" endcap="round"/>
                        </v:line>
                        <v:line id="Line 234" o:spid="_x0000_s121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" strokecolor="#669"/>
                      </v:group>
                      <v:group id="Group 235" o:spid="_x0000_s1220"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">
                        <v:line id="Line 236" o:spid="_x0000_s122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" strokecolor="#669">
                          <v:stroke dashstyle="1 1" endcap="round"/>
                        </v:line>
                        <v:line id="Line 237" o:spid="_x0000_s122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" strokecolor="#669">
                          <v:stroke dashstyle="1 1" endcap="round"/>
                        </v:line>
                        <v:line id="Line 238" o:spid="_x0000_s122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" strokecolor="#669">
                          <v:stroke dashstyle="1 1" endcap="round"/>
                        </v:line>
                        <v:line id="Line 239" o:spid="_x0000_s122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" strokecolor="#669"/>
                      </v:group>
                      <v:group id="Group 240" o:spid="_x0000_s1225"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">
                        <v:line id="Line 241" o:spid="_x0000_s122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" strokecolor="#669">
                          <v:stroke dashstyle="1 1" endcap="round"/>
                        </v:line>
                        <v:line id="Line 242" o:spid="_x0000_s122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" strokecolor="#669">
                          <v:stroke dashstyle="1 1" endcap="round"/>
                        </v:line>
                        <v:line id="Line 243" o:spid="_x0000_s122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" strokecolor="#669">
                          <v:stroke dashstyle="1 1" endcap="round"/>
                        </v:line>
                        <v:line id="Line 244" o:spid="_x0000_s122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" strokecolor="#669"/>
                      </v:group>
                      <v:group id="Group 245" o:spid="_x0000_s1230"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">
                        <v:line id="Line 246" o:spid="_x0000_s123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" strokecolor="#669">
                          <v:stroke dashstyle="1 1" endcap="round"/>
                        </v:line>
                        <v:line id="Line 247" o:spid="_x0000_s123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" strokecolor="#669">
                          <v:stroke dashstyle="1 1" endcap="round"/>
                        </v:line>
                        <v:line id="Line 248" o:spid="_x0000_s123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" strokecolor="#669">
                          <v:stroke dashstyle="1 1" endcap="round"/>
                        </v:line>
                        <v:line id="Line 249" o:spid="_x0000_s123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" strokecolor="#669"/>
                      </v:group>
                      <v:group id="Group 250" o:spid="_x0000_s1235"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">
                        <v:line id="Line 251" o:spid="_x0000_s123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" strokecolor="#669">
                          <v:stroke dashstyle="1 1" endcap="round"/>
                        </v:line>
                        <v:line id="Line 252" o:spid="_x0000_s123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" strokecolor="#669">
                          <v:stroke dashstyle="1 1" endcap="round"/>
                        </v:line>
                        <v:line id="Line 253" o:spid="_x0000_s123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" strokecolor="#669">
                          <v:stroke dashstyle="1 1" endcap="round"/>
                        </v:line>
                        <v:line id="Line 254" o:spid="_x0000_s123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" strokecolor="#669"/>
                      </v:group>
                      <v:group id="Group 255" o:spid="_x0000_s1240"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">
                        <v:line id="Line 256" o:spid="_x0000_s124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" strokecolor="#669">
                          <v:stroke dashstyle="1 1" endcap="round"/>
                        </v:line>
                        <v:line id="Line 257" o:spid="_x0000_s124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" strokecolor="#669">
                          <v:stroke dashstyle="1 1" endcap="round"/>
                        </v:line>
                        <v:line id="Line 258" o:spid="_x0000_s124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" strokecolor="#669">
                          <v:stroke dashstyle="1 1" endcap="round"/>
                        </v:line>
                        <v:line id="Line 259" o:spid="_x0000_s124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" strokecolor="#669"/>
                      </v:group>
                      <v:group id="Group 260" o:spid="_x0000_s1245"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">
                        <v:line id="Line 261" o:spid="_x0000_s124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" strokecolor="#669">
                          <v:stroke dashstyle="1 1" endcap="round"/>
                        </v:line>
                        <v:line id="Line 262" o:spid="_x0000_s124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" strokecolor="#669">
                          <v:stroke dashstyle="1 1" endcap="round"/>
                        </v:line>
                        <v:line id="Line 263" o:spid="_x0000_s124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" strokecolor="#669">
                          <v:stroke dashstyle="1 1" endcap="round"/>
                        </v:line>
                        <v:line id="Line 264" o:spid="_x0000_s124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" strokecolor="#669"/>
                      </v:group>
                      <v:group id="Group 265" o:spid="_x0000_s1250"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">
                        <v:line id="Line 266" o:spid="_x0000_s125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" strokecolor="#669">
                          <v:stroke dashstyle="1 1" endcap="round"/>
                        </v:line>
                        <v:line id="Line 267" o:spid="_x0000_s125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" strokecolor="#669">
                          <v:stroke dashstyle="1 1" endcap="round"/>
                        </v:line>
                        <v:line id="Line 268" o:spid="_x0000_s125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" strokecolor="#669">
                          <v:stroke dashstyle="1 1" endcap="round"/>
                        </v:line>
                        <v:line id="Line 269" o:spid="_x0000_s125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" strokecolor="#669"/>
                      </v:group>
                      <v:group id="Group 270" o:spid="_x0000_s1255"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">
                        <v:line id="Line 271" o:spid="_x0000_s125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" strokecolor="#669">
                          <v:stroke dashstyle="1 1" endcap="round"/>
                        </v:line>
                        <v:line id="Line 272" o:spid="_x0000_s125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" strokecolor="#669">
                          <v:stroke dashstyle="1 1" endcap="round"/>
                        </v:line>
                        <v:line id="Line 273" o:spid="_x0000_s125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" strokecolor="#669">
                          <v:stroke dashstyle="1 1" endcap="round"/>
                        </v:line>
                        <v:line id="Line 274" o:spid="_x0000_s125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" strokecolor="#669"/>
                      </v:group>
                      <v:group id="Group 275" o:spid="_x0000_s1260"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">
                        <v:line id="Line 276" o:spid="_x0000_s126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" strokecolor="#669">
                          <v:stroke dashstyle="1 1" endcap="round"/>
                        </v:line>
                        <v:line id="Line 277" o:spid="_x0000_s126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" strokecolor="#669">
                          <v:stroke dashstyle="1 1" endcap="round"/>
                        </v:line>
                        <v:line id="Line 278" o:spid="_x0000_s126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" strokecolor="#669">
                          <v:stroke dashstyle="1 1" endcap="round"/>
                        </v:line>
                        <v:line id="Line 279" o:spid="_x0000_s126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" strokecolor="#669"/>
                      </v:group>
                      <v:group id="Group 280" o:spid="_x0000_s1265"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">
                        <v:line id="Line 281" o:spid="_x0000_s126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" strokecolor="#669">
                          <v:stroke dashstyle="1 1" endcap="round"/>
                        </v:line>
                        <v:line id="Line 282" o:spid="_x0000_s126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" strokecolor="#669">
                          <v:stroke dashstyle="1 1" endcap="round"/>
                        </v:line>
                        <v:line id="Line 283" o:spid="_x0000_s126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" strokecolor="#669">
                          <v:stroke dashstyle="1 1" endcap="round"/>
                        </v:line>
                        <v:line id="Line 284" o:spid="_x0000_s126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" strokecolor="#669"/>
                      </v:group>
                      <v:group id="Group 285" o:spid="_x0000_s1270"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">
                        <v:line id="Line 286" o:spid="_x0000_s127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" strokecolor="#669">
                          <v:stroke dashstyle="1 1" endcap="round"/>
                        </v:line>
                        <v:line id="Line 287" o:spid="_x0000_s127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" strokecolor="#669">
                          <v:stroke dashstyle="1 1" endcap="round"/>
                        </v:line>
                        <v:line id="Line 288" o:spid="_x0000_s127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" strokecolor="#669">
                          <v:stroke dashstyle="1 1" endcap="round"/>
                        </v:line>
                        <v:line id="Line 289" o:spid="_x0000_s127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" strokecolor="#669"/>
                      </v:group>
                      <v:group id="Group 290" o:spid="_x0000_s1275"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">
                        <v:line id="Line 291" o:spid="_x0000_s127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" strokecolor="#669">
                          <v:stroke dashstyle="1 1" endcap="round"/>
                        </v:line>
                        <v:line id="Line 292" o:spid="_x0000_s127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" strokecolor="#669">
                          <v:stroke dashstyle="1 1" endcap="round"/>
                        </v:line>
                        <v:line id="Line 293" o:spid="_x0000_s127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" strokecolor="#669">
                          <v:stroke dashstyle="1 1" endcap="round"/>
                        </v:line>
                        <v:line id="Line 294" o:spid="_x0000_s127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" strokecolor="#669"/>
                      </v:group>
                      <v:group id="Group 295" o:spid="_x0000_s1280"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">
                        <v:line id="Line 296" o:spid="_x0000_s128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" strokecolor="#669">
                          <v:stroke dashstyle="1 1" endcap="round"/>
                        </v:line>
                        <v:line id="Line 297" o:spid="_x0000_s128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" strokecolor="#669">
                          <v:stroke dashstyle="1 1" endcap="round"/>
                        </v:line>
                        <v:line id="Line 298" o:spid="_x0000_s128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" strokecolor="#669">
                          <v:stroke dashstyle="1 1" endcap="round"/>
                        </v:line>
                        <v:line id="Line 299" o:spid="_x0000_s128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" strokecolor="#669"/>
                      </v:group>
                      <v:group id="Group 300" o:spid="_x0000_s1285"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">
                        <v:line id="Line 301" o:spid="_x0000_s128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" strokecolor="#669">
                          <v:stroke dashstyle="1 1" endcap="round"/>
                        </v:line>
                        <v:line id="Line 302" o:spid="_x0000_s128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" strokecolor="#669">
                          <v:stroke dashstyle="1 1" endcap="round"/>
                        </v:line>
                        <v:line id="Line 303" o:spid="_x0000_s128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" strokecolor="#669">
                          <v:stroke dashstyle="1 1" endcap="round"/>
                        </v:line>
                        <v:line id="Line 304" o:spid="_x0000_s128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" strokecolor="#669"/>
                      </v:group>
                      <v:group id="Group 305" o:spid="_x0000_s1290"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">
                        <v:line id="Line 306" o:spid="_x0000_s129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" strokecolor="#669">
                          <v:stroke dashstyle="1 1" endcap="round"/>
                        </v:line>
                        <v:line id="Line 307" o:spid="_x0000_s129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" strokecolor="#669">
                          <v:stroke dashstyle="1 1" endcap="round"/>
                        </v:line>
                        <v:line id="Line 308" o:spid="_x0000_s129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" strokecolor="#669">
                          <v:stroke dashstyle="1 1" endcap="round"/>
                        </v:line>
                        <v:line id="Line 309" o:spid="_x0000_s129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" strokecolor="#669"/>
                      </v:group>
                      <v:group id="Group 310" o:spid="_x0000_s1295"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">
                        <v:line id="Line 311" o:spid="_x0000_s129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" strokecolor="#669">
                          <v:stroke dashstyle="1 1" endcap="round"/>
                        </v:line>
                        <v:line id="Line 312" o:spid="_x0000_s129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" strokecolor="#669">
                          <v:stroke dashstyle="1 1" endcap="round"/>
                        </v:line>
                        <v:line id="Line 313" o:spid="_x0000_s129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" strokecolor="#669">
                          <v:stroke dashstyle="1 1" endcap="round"/>
                        </v:line>
                        <v:line id="Line 314" o:spid="_x0000_s129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" strokecolor="#669"/>
                      </v:group>
                    </v:group>
                    <v:group id="Group 315" o:spid="_x0000_s1300"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">
                      <v:rect id="Rectangle 316" o:spid="_x0000_s1301"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" strokecolor="#669"/>
                      <v:line id="Line 317" o:spid="_x0000_s1302"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" strokecolor="#669">
                        <v:stroke dashstyle="1 1" endcap="round"/>
                      </v:line>
                      <v:line id="Line 318" o:spid="_x0000_s1303"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" strokecolor="#669">
                        <v:stroke dashstyle="1 1" endcap="round"/>
                      </v:line>
                      <v:line id="Line 319" o:spid="_x0000_s1304"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" strokecolor="#669">
                        <v:stroke dashstyle="1 1" endcap="round"/>
                      </v:line>
                      <v:group id="Group 320" o:spid="_x0000_s1305"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">
                        <v:line id="Line 321" o:spid="_x0000_s130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" strokecolor="#669">
                          <v:stroke dashstyle="1 1" endcap="round"/>
                        </v:line>
                        <v:line id="Line 322" o:spid="_x0000_s130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" strokecolor="#669">
                          <v:stroke dashstyle="1 1" endcap="round"/>
                        </v:line>
                        <v:line id="Line 323" o:spid="_x0000_s130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" strokecolor="#669">
                          <v:stroke dashstyle="1 1" endcap="round"/>
                        </v:line>
                        <v:line id="Line 324" o:spid="_x0000_s130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" strokecolor="#669"/>
                      </v:group>
                      <v:group id="Group 325" o:spid="_x0000_s1310"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">
                        <v:line id="Line 326" o:spid="_x0000_s131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" strokecolor="#669">
                          <v:stroke dashstyle="1 1" endcap="round"/>
                        </v:line>
                        <v:line id="Line 327" o:spid="_x0000_s131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" strokecolor="#669">
                          <v:stroke dashstyle="1 1" endcap="round"/>
                        </v:line>
                        <v:line id="Line 328" o:spid="_x0000_s131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" strokecolor="#669">
                          <v:stroke dashstyle="1 1" endcap="round"/>
                        </v:line>
                        <v:line id="Line 329" o:spid="_x0000_s131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" strokecolor="#669"/>
                      </v:group>
                      <v:group id="Group 330" o:spid="_x0000_s1315"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">
                        <v:line id="Line 331" o:spid="_x0000_s131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" strokecolor="#669">
                          <v:stroke dashstyle="1 1" endcap="round"/>
                        </v:line>
                        <v:line id="Line 332" o:spid="_x0000_s131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" strokecolor="#669">
                          <v:stroke dashstyle="1 1" endcap="round"/>
                        </v:line>
                        <v:line id="Line 333" o:spid="_x0000_s131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" strokecolor="#669">
                          <v:stroke dashstyle="1 1" endcap="round"/>
                        </v:line>
                        <v:line id="Line 334" o:spid="_x0000_s131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" strokecolor="#669"/>
                      </v:group>
                      <v:group id="Group 335" o:spid="_x0000_s1320"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">
                        <v:line id="Line 336" o:spid="_x0000_s132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" strokecolor="#669">
                          <v:stroke dashstyle="1 1" endcap="round"/>
                        </v:line>
                        <v:line id="Line 337" o:spid="_x0000_s132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" strokecolor="#669">
                          <v:stroke dashstyle="1 1" endcap="round"/>
                        </v:line>
                        <v:line id="Line 338" o:spid="_x0000_s132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" strokecolor="#669">
                          <v:stroke dashstyle="1 1" endcap="round"/>
                        </v:line>
                        <v:line id="Line 339" o:spid="_x0000_s132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" strokecolor="#669"/>
                      </v:group>
                      <v:group id="Group 340" o:spid="_x0000_s1325"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">
                        <v:line id="Line 341" o:spid="_x0000_s132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" strokecolor="#669">
                          <v:stroke dashstyle="1 1" endcap="round"/>
                        </v:line>
                        <v:line id="Line 342" o:spid="_x0000_s132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" strokecolor="#669">
                          <v:stroke dashstyle="1 1" endcap="round"/>
                        </v:line>
                        <v:line id="Line 343" o:spid="_x0000_s132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" strokecolor="#669">
                          <v:stroke dashstyle="1 1" endcap="round"/>
                        </v:line>
                        <v:line id="Line 344" o:spid="_x0000_s132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" strokecolor="#669"/>
                      </v:group>
                      <v:group id="Group 345" o:spid="_x0000_s1330"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">
                        <v:line id="Line 346" o:spid="_x0000_s133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" strokecolor="#669">
                          <v:stroke dashstyle="1 1" endcap="round"/>
                        </v:line>
                        <v:line id="Line 347" o:spid="_x0000_s133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" strokecolor="#669">
                          <v:stroke dashstyle="1 1" endcap="round"/>
                        </v:line>
                        <v:line id="Line 348" o:spid="_x0000_s133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" strokecolor="#669">
                          <v:stroke dashstyle="1 1" endcap="round"/>
                        </v:line>
                        <v:line id="Line 349" o:spid="_x0000_s133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" strokecolor="#669"/>
                      </v:group>
                      <v:group id="Group 350" o:spid="_x0000_s1335"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">
                        <v:line id="Line 351" o:spid="_x0000_s133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" strokecolor="#669">
                          <v:stroke dashstyle="1 1" endcap="round"/>
                        </v:line>
                        <v:line id="Line 352" o:spid="_x0000_s133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" strokecolor="#669">
                          <v:stroke dashstyle="1 1" endcap="round"/>
                        </v:line>
                        <v:line id="Line 353" o:spid="_x0000_s133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" strokecolor="#669">
                          <v:stroke dashstyle="1 1" endcap="round"/>
                        </v:line>
                        <v:line id="Line 354" o:spid="_x0000_s133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" strokecolor="#669"/>
                      </v:group>
                      <v:group id="Group 355" o:spid="_x0000_s1340"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">
                        <v:line id="Line 356" o:spid="_x0000_s134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" strokecolor="#669">
                          <v:stroke dashstyle="1 1" endcap="round"/>
                        </v:line>
                        <v:line id="Line 357" o:spid="_x0000_s134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" strokecolor="#669">
                          <v:stroke dashstyle="1 1" endcap="round"/>
                        </v:line>
                        <v:line id="Line 358" o:spid="_x0000_s134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" strokecolor="#669">
                          <v:stroke dashstyle="1 1" endcap="round"/>
                        </v:line>
                        <v:line id="Line 359" o:spid="_x0000_s134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" strokecolor="#669"/>
                      </v:group>
                      <v:group id="Group 360" o:spid="_x0000_s1345"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">
                        <v:line id="Line 361" o:spid="_x0000_s134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" strokecolor="#669">
                          <v:stroke dashstyle="1 1" endcap="round"/>
                        </v:line>
                        <v:line id="Line 362" o:spid="_x0000_s134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" strokecolor="#669">
                          <v:stroke dashstyle="1 1" endcap="round"/>
                        </v:line>
                        <v:line id="Line 363" o:spid="_x0000_s134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" strokecolor="#669">
                          <v:stroke dashstyle="1 1" endcap="round"/>
                        </v:line>
                        <v:line id="Line 364" o:spid="_x0000_s134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" strokecolor="#669"/>
                      </v:group>
                      <v:group id="Group 365" o:spid="_x0000_s1350"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">
                        <v:line id="Line 366" o:spid="_x0000_s135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" strokecolor="#669">
                          <v:stroke dashstyle="1 1" endcap="round"/>
                        </v:line>
                        <v:line id="Line 367" o:spid="_x0000_s135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" strokecolor="#669">
                          <v:stroke dashstyle="1 1" endcap="round"/>
                        </v:line>
                        <v:line id="Line 368" o:spid="_x0000_s135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" strokecolor="#669">
                          <v:stroke dashstyle="1 1" endcap="round"/>
                        </v:line>
                        <v:line id="Line 369" o:spid="_x0000_s135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" strokecolor="#669"/>
                      </v:group>
                      <v:group id="Group 370" o:spid="_x0000_s1355"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">
                        <v:line id="Line 371" o:spid="_x0000_s135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" strokecolor="#669">
                          <v:stroke dashstyle="1 1" endcap="round"/>
                        </v:line>
                        <v:line id="Line 372" o:spid="_x0000_s135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" strokecolor="#669">
                          <v:stroke dashstyle="1 1" endcap="round"/>
                        </v:line>
                        <v:line id="Line 373" o:spid="_x0000_s135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" strokecolor="#669">
                          <v:stroke dashstyle="1 1" endcap="round"/>
                        </v:line>
                        <v:line id="Line 374" o:spid="_x0000_s135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" strokecolor="#669"/>
                      </v:group>
                      <v:group id="Group 375" o:spid="_x0000_s1360"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">
                        <v:line id="Line 376" o:spid="_x0000_s136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" strokecolor="#669">
                          <v:stroke dashstyle="1 1" endcap="round"/>
                        </v:line>
                        <v:line id="Line 377" o:spid="_x0000_s136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" strokecolor="#669">
                          <v:stroke dashstyle="1 1" endcap="round"/>
                        </v:line>
                        <v:line id="Line 378" o:spid="_x0000_s136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" strokecolor="#669">
                          <v:stroke dashstyle="1 1" endcap="round"/>
                        </v:line>
                        <v:line id="Line 379" o:spid="_x0000_s136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" strokecolor="#669"/>
                      </v:group>
                      <v:group id="Group 380" o:spid="_x0000_s1365"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">
                        <v:line id="Line 381" o:spid="_x0000_s136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" strokecolor="#669">
                          <v:stroke dashstyle="1 1" endcap="round"/>
                        </v:line>
                        <v:line id="Line 382" o:spid="_x0000_s136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" strokecolor="#669">
                          <v:stroke dashstyle="1 1" endcap="round"/>
                        </v:line>
                        <v:line id="Line 383" o:spid="_x0000_s136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" strokecolor="#669">
                          <v:stroke dashstyle="1 1" endcap="round"/>
                        </v:line>
                        <v:line id="Line 384" o:spid="_x0000_s136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" strokecolor="#669"/>
                      </v:group>
                      <v:group id="Group 385" o:spid="_x0000_s1370"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">
                        <v:line id="Line 386" o:spid="_x0000_s137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" strokecolor="#669">
                          <v:stroke dashstyle="1 1" endcap="round"/>
                        </v:line>
                        <v:line id="Line 387" o:spid="_x0000_s137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" strokecolor="#669">
                          <v:stroke dashstyle="1 1" endcap="round"/>
                        </v:line>
                        <v:line id="Line 388" o:spid="_x0000_s137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" strokecolor="#669">
                          <v:stroke dashstyle="1 1" endcap="round"/>
                        </v:line>
                        <v:line id="Line 389" o:spid="_x0000_s137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" strokecolor="#669"/>
                      </v:group>
                      <v:group id="Group 390" o:spid="_x0000_s1375"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">
                        <v:line id="Line 391" o:spid="_x0000_s137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" strokecolor="#669">
                          <v:stroke dashstyle="1 1" endcap="round"/>
                        </v:line>
                        <v:line id="Line 392" o:spid="_x0000_s137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" strokecolor="#669">
                          <v:stroke dashstyle="1 1" endcap="round"/>
                        </v:line>
                        <v:line id="Line 393" o:spid="_x0000_s137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" strokecolor="#669">
                          <v:stroke dashstyle="1 1" endcap="round"/>
                        </v:line>
                        <v:line id="Line 394" o:spid="_x0000_s137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" strokecolor="#669"/>
                      </v:group>
                      <v:group id="Group 395" o:spid="_x0000_s1380"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">
                        <v:line id="Line 396" o:spid="_x0000_s138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" strokecolor="#669">
                          <v:stroke dashstyle="1 1" endcap="round"/>
                        </v:line>
                        <v:line id="Line 397" o:spid="_x0000_s138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" strokecolor="#669">
                          <v:stroke dashstyle="1 1" endcap="round"/>
                        </v:line>
                        <v:line id="Line 398" o:spid="_x0000_s138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" strokecolor="#669">
                          <v:stroke dashstyle="1 1" endcap="round"/>
                        </v:line>
                        <v:line id="Line 399" o:spid="_x0000_s138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" strokecolor="#669"/>
                      </v:group>
                      <v:group id="Group 400" o:spid="_x0000_s1385"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">
                        <v:line id="Line 401" o:spid="_x0000_s138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" strokecolor="#669">
                          <v:stroke dashstyle="1 1" endcap="round"/>
                        </v:line>
                        <v:line id="Line 402" o:spid="_x0000_s138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" strokecolor="#669">
                          <v:stroke dashstyle="1 1" endcap="round"/>
                        </v:line>
                        <v:line id="Line 403" o:spid="_x0000_s138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" strokecolor="#669">
                          <v:stroke dashstyle="1 1" endcap="round"/>
                        </v:line>
                        <v:line id="Line 404" o:spid="_x0000_s138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" strokecolor="#669"/>
                      </v:group>
                    </v:group>
                  </v:group>
                  <v:group id="Group 405" o:spid="_x0000_s1390" style="position:absolute;left:1315;top:9070;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">
                    <v:group id="Group 406" o:spid="_x0000_s1391"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">
                      <v:rect id="Rectangle 407" o:spid="_x0000_s1392"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" strokecolor="#669"/>
                      <v:line id="Line 408" o:spid="_x0000_s1393"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" strokecolor="#669">
                        <v:stroke dashstyle="1 1" endcap="round"/>
                      </v:line>
                      <v:line id="Line 409" o:spid="_x0000_s1394"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" strokecolor="#669">
                        <v:stroke dashstyle="1 1" endcap="round"/>
                      </v:line>
                      <v:line id="Line 410" o:spid="_x0000_s1395"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" strokecolor="#669">
                        <v:stroke dashstyle="1 1" endcap="round"/>
                      </v:line>
                      <v:group id="Group 411" o:spid="_x0000_s1396"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">
                        <v:line id="Line 412" o:spid="_x0000_s139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" strokecolor="#669">
                          <v:stroke dashstyle="1 1" endcap="round"/>
                        </v:line>
                        <v:line id="Line 413" o:spid="_x0000_s139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" strokecolor="#669">
                          <v:stroke dashstyle="1 1" endcap="round"/>
                        </v:line>
                        <v:line id="Line 414" o:spid="_x0000_s139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" strokecolor="#669">
                          <v:stroke dashstyle="1 1" endcap="round"/>
                        </v:line>
                        <v:line id="Line 415" o:spid="_x0000_s140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" strokecolor="#669"/>
                      </v:group>
                      <v:group id="Group 416" o:spid="_x0000_s1401"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">
                        <v:line id="Line 417" o:spid="_x0000_s140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" strokecolor="#669">
                          <v:stroke dashstyle="1 1" endcap="round"/>
                        </v:line>
                        <v:line id="Line 418" o:spid="_x0000_s140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" strokecolor="#669">
                          <v:stroke dashstyle="1 1" endcap="round"/>
                        </v:line>
                        <v:line id="Line 419" o:spid="_x0000_s140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" strokecolor="#669">
                          <v:stroke dashstyle="1 1" endcap="round"/>
                        </v:line>
                        <v:line id="Line 420" o:spid="_x0000_s140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" strokecolor="#669"/>
                      </v:group>
                      <v:group id="Group 421" o:spid="_x0000_s1406"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">
                        <v:line id="Line 422" o:spid="_x0000_s140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" strokecolor="#669">
                          <v:stroke dashstyle="1 1" endcap="round"/>
                        </v:line>
                        <v:line id="Line 423" o:spid="_x0000_s140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" strokecolor="#669">
                          <v:stroke dashstyle="1 1" endcap="round"/>
                        </v:line>
                        <v:line id="Line 424" o:spid="_x0000_s140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" strokecolor="#669">
                          <v:stroke dashstyle="1 1" endcap="round"/>
                        </v:line>
                        <v:line id="Line 425" o:spid="_x0000_s141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" strokecolor="#669"/>
                      </v:group>
                      <v:group id="Group 426" o:spid="_x0000_s1411"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">
                        <v:line id="Line 427" o:spid="_x0000_s141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" strokecolor="#669">
                          <v:stroke dashstyle="1 1" endcap="round"/>
                        </v:line>
                        <v:line id="Line 428" o:spid="_x0000_s141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" strokecolor="#669">
                          <v:stroke dashstyle="1 1" endcap="round"/>
                        </v:line>
                        <v:line id="Line 429" o:spid="_x0000_s141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" strokecolor="#669">
                          <v:stroke dashstyle="1 1" endcap="round"/>
                        </v:line>
                        <v:line id="Line 430" o:spid="_x0000_s141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" strokecolor="#669"/>
                      </v:group>
                      <v:group id="Group 431" o:spid="_x0000_s1416"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">
                        <v:line id="Line 432" o:spid="_x0000_s141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" strokecolor="#669">
                          <v:stroke dashstyle="1 1" endcap="round"/>
                        </v:line>
                        <v:line id="Line 433" o:spid="_x0000_s141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" strokecolor="#669">
                          <v:stroke dashstyle="1 1" endcap="round"/>
                        </v:line>
                        <v:line id="Line 434" o:spid="_x0000_s141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" strokecolor="#669">
                          <v:stroke dashstyle="1 1" endcap="round"/>
                        </v:line>
                        <v:line id="Line 435" o:spid="_x0000_s142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" strokecolor="#669"/>
                      </v:group>
                      <v:group id="Group 436" o:spid="_x0000_s1421"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">
                        <v:line id="Line 437" o:spid="_x0000_s142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" strokecolor="#669">
                          <v:stroke dashstyle="1 1" endcap="round"/>
                        </v:line>
                        <v:line id="Line 438" o:spid="_x0000_s142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" strokecolor="#669">
                          <v:stroke dashstyle="1 1" endcap="round"/>
                        </v:line>
                        <v:line id="Line 439" o:spid="_x0000_s142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" strokecolor="#669">
                          <v:stroke dashstyle="1 1" endcap="round"/>
                        </v:line>
                        <v:line id="Line 440" o:spid="_x0000_s142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" strokecolor="#669"/>
                      </v:group>
                      <v:group id="Group 441" o:spid="_x0000_s1426"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">
                        <v:line id="Line 442" o:spid="_x0000_s142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" strokecolor="#669">
                          <v:stroke dashstyle="1 1" endcap="round"/>
                        </v:line>
                        <v:line id="Line 443" o:spid="_x0000_s142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" strokecolor="#669">
                          <v:stroke dashstyle="1 1" endcap="round"/>
                        </v:line>
                        <v:line id="Line 444" o:spid="_x0000_s142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" strokecolor="#669">
                          <v:stroke dashstyle="1 1" endcap="round"/>
                        </v:line>
                        <v:line id="Line 445" o:spid="_x0000_s143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" strokecolor="#669"/>
                      </v:group>
                      <v:group id="Group 446" o:spid="_x0000_s1431"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">
                        <v:line id="Line 447" o:spid="_x0000_s143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" strokecolor="#669">
                          <v:stroke dashstyle="1 1" endcap="round"/>
                        </v:line>
                        <v:line id="Line 448" o:spid="_x0000_s143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" strokecolor="#669">
                          <v:stroke dashstyle="1 1" endcap="round"/>
                        </v:line>
                        <v:line id="Line 449" o:spid="_x0000_s143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" strokecolor="#669">
                          <v:stroke dashstyle="1 1" endcap="round"/>
                        </v:line>
                        <v:line id="Line 450" o:spid="_x0000_s143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" strokecolor="#669"/>
                      </v:group>
                      <v:group id="Group 451" o:spid="_x0000_s1436"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">
                        <v:line id="Line 452" o:spid="_x0000_s143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" strokecolor="#669">
                          <v:stroke dashstyle="1 1" endcap="round"/>
                        </v:line>
                        <v:line id="Line 453" o:spid="_x0000_s143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" strokecolor="#669">
                          <v:stroke dashstyle="1 1" endcap="round"/>
                        </v:line>
                        <v:line id="Line 454" o:spid="_x0000_s143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" strokecolor="#669">
                          <v:stroke dashstyle="1 1" endcap="round"/>
                        </v:line>
                        <v:line id="Line 455" o:spid="_x0000_s144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" strokecolor="#669"/>
                      </v:group>
                      <v:group id="Group 456" o:spid="_x0000_s1441"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">
                        <v:line id="Line 457" o:spid="_x0000_s144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" strokecolor="#669">
                          <v:stroke dashstyle="1 1" endcap="round"/>
                        </v:line>
                        <v:line id="Line 458" o:spid="_x0000_s144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" strokecolor="#669">
                          <v:stroke dashstyle="1 1" endcap="round"/>
                        </v:line>
                        <v:line id="Line 459" o:spid="_x0000_s144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" strokecolor="#669">
                          <v:stroke dashstyle="1 1" endcap="round"/>
                        </v:line>
                        <v:line id="Line 460" o:spid="_x0000_s144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" strokecolor="#669"/>
                      </v:group>
                      <v:group id="Group 461" o:spid="_x0000_s1446"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">
                        <v:line id="Line 462" o:spid="_x0000_s144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" strokecolor="#669">
                          <v:stroke dashstyle="1 1" endcap="round"/>
                        </v:line>
                        <v:line id="Line 463" o:spid="_x0000_s144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" strokecolor="#669">
                          <v:stroke dashstyle="1 1" endcap="round"/>
                        </v:line>
                        <v:line id="Line 464" o:spid="_x0000_s144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" strokecolor="#669">
                          <v:stroke dashstyle="1 1" endcap="round"/>
                        </v:line>
                        <v:line id="Line 465" o:spid="_x0000_s145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" strokecolor="#669"/>
                      </v:group>
                      <v:group id="Group 466" o:spid="_x0000_s1451"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">
                        <v:line id="Line 467" o:spid="_x0000_s145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" strokecolor="#669">
                          <v:stroke dashstyle="1 1" endcap="round"/>
                        </v:line>
                        <v:line id="Line 468" o:spid="_x0000_s145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" strokecolor="#669">
                          <v:stroke dashstyle="1 1" endcap="round"/>
                        </v:line>
                        <v:line id="Line 469" o:spid="_x0000_s145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" strokecolor="#669">
                          <v:stroke dashstyle="1 1" endcap="round"/>
                        </v:line>
                        <v:line id="Line 470" o:spid="_x0000_s145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" strokecolor="#669"/>
                      </v:group>
                      <v:group id="Group 471" o:spid="_x0000_s1456"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">
                        <v:line id="Line 472" o:spid="_x0000_s145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" strokecolor="#669">
                          <v:stroke dashstyle="1 1" endcap="round"/>
                        </v:line>
                        <v:line id="Line 473" o:spid="_x0000_s145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" strokecolor="#669">
                          <v:stroke dashstyle="1 1" endcap="round"/>
                        </v:line>
                        <v:line id="Line 474" o:spid="_x0000_s145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" strokecolor="#669">
                          <v:stroke dashstyle="1 1" endcap="round"/>
                        </v:line>
                        <v:line id="Line 475" o:spid="_x0000_s146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" strokecolor="#669"/>
                      </v:group>
                      <v:group id="Group 476" o:spid="_x0000_s1461"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">
                        <v:line id="Line 477" o:spid="_x0000_s146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" strokecolor="#669">
                          <v:stroke dashstyle="1 1" endcap="round"/>
                        </v:line>
                        <v:line id="Line 478" o:spid="_x0000_s146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" strokecolor="#669">
                          <v:stroke dashstyle="1 1" endcap="round"/>
                        </v:line>
                        <v:line id="Line 479" o:spid="_x0000_s146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" strokecolor="#669">
                          <v:stroke dashstyle="1 1" endcap="round"/>
                        </v:line>
                        <v:line id="Line 480" o:spid="_x0000_s146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" strokecolor="#669"/>
                      </v:group>
                      <v:group id="Group 481" o:spid="_x0000_s1466"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">
                        <v:line id="Line 482" o:spid="_x0000_s146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" strokecolor="#669">
                          <v:stroke dashstyle="1 1" endcap="round"/>
                        </v:line>
                        <v:line id="Line 483" o:spid="_x0000_s146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" strokecolor="#669">
                          <v:stroke dashstyle="1 1" endcap="round"/>
                        </v:line>
                        <v:line id="Line 484" o:spid="_x0000_s146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" strokecolor="#669">
                          <v:stroke dashstyle="1 1" endcap="round"/>
                        </v:line>
                        <v:line id="Line 485" o:spid="_x0000_s147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" strokecolor="#669"/>
                      </v:group>
                      <v:group id="Group 486" o:spid="_x0000_s1471"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">
                        <v:line id="Line 487" o:spid="_x0000_s147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" strokecolor="#669">
                          <v:stroke dashstyle="1 1" endcap="round"/>
                        </v:line>
                        <v:line id="Line 488" o:spid="_x0000_s147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" strokecolor="#669">
                          <v:stroke dashstyle="1 1" endcap="round"/>
                        </v:line>
                        <v:line id="Line 489" o:spid="_x0000_s147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" strokecolor="#669">
                          <v:stroke dashstyle="1 1" endcap="round"/>
                        </v:line>
                        <v:line id="Line 490" o:spid="_x0000_s147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" strokecolor="#669"/>
                      </v:group>
                      <v:group id="Group 491" o:spid="_x0000_s1476"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">
                        <v:line id="Line 492" o:spid="_x0000_s147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" strokecolor="#669">
                          <v:stroke dashstyle="1 1" endcap="round"/>
                        </v:line>
                        <v:line id="Line 493" o:spid="_x0000_s147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" strokecolor="#669">
                          <v:stroke dashstyle="1 1" endcap="round"/>
                        </v:line>
                        <v:line id="Line 494" o:spid="_x0000_s147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" strokecolor="#669">
                          <v:stroke dashstyle="1 1" endcap="round"/>
                        </v:line>
                        <v:line id="Line 495" o:spid="_x0000_s148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" strokecolor="#669"/>
                      </v:group>
                    </v:group>
                    <v:group id="Group 496" o:spid="_x0000_s1481"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">
                      <v:rect id="Rectangle 497" o:spid="_x0000_s1482"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" strokecolor="#669"/>
                      <v:line id="Line 498" o:spid="_x0000_s1483"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" strokecolor="#669">
                        <v:stroke dashstyle="1 1" endcap="round"/>
                      </v:line>
                      <v:line id="Line 499" o:spid="_x0000_s1484"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" strokecolor="#669">
                        <v:stroke dashstyle="1 1" endcap="round"/>
                      </v:line>
                      <v:line id="Line 500" o:spid="_x0000_s1485"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" strokecolor="#669">
                        <v:stroke dashstyle="1 1" endcap="round"/>
                      </v:line>
                      <v:group id="Group 501" o:spid="_x0000_s1486"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">
                        <v:line id="Line 502" o:spid="_x0000_s148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" strokecolor="#669">
                          <v:stroke dashstyle="1 1" endcap="round"/>
                        </v:line>
                        <v:line id="Line 503" o:spid="_x0000_s148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" strokecolor="#669">
                          <v:stroke dashstyle="1 1" endcap="round"/>
                        </v:line>
                        <v:line id="Line 504" o:spid="_x0000_s148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" strokecolor="#669">
                          <v:stroke dashstyle="1 1" endcap="round"/>
                        </v:line>
                        <v:line id="Line 505" o:spid="_x0000_s149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" strokecolor="#669"/>
                      </v:group>
                      <v:group id="Group 506" o:spid="_x0000_s1491"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">
                        <v:line id="Line 507" o:spid="_x0000_s149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" strokecolor="#669">
                          <v:stroke dashstyle="1 1" endcap="round"/>
                        </v:line>
                        <v:line id="Line 508" o:spid="_x0000_s149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" strokecolor="#669">
                          <v:stroke dashstyle="1 1" endcap="round"/>
                        </v:line>
                        <v:line id="Line 509" o:spid="_x0000_s149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" strokecolor="#669">
                          <v:stroke dashstyle="1 1" endcap="round"/>
                        </v:line>
                        <v:line id="Line 510" o:spid="_x0000_s149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" strokecolor="#669"/>
                      </v:group>
                      <v:group id="Group 511" o:spid="_x0000_s1496"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">
                        <v:line id="Line 512" o:spid="_x0000_s149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" strokecolor="#669">
                          <v:stroke dashstyle="1 1" endcap="round"/>
                        </v:line>
                        <v:line id="Line 513" o:spid="_x0000_s149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" strokecolor="#669">
                          <v:stroke dashstyle="1 1" endcap="round"/>
                        </v:line>
                        <v:line id="Line 514" o:spid="_x0000_s149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" strokecolor="#669">
                          <v:stroke dashstyle="1 1" endcap="round"/>
                        </v:line>
                        <v:line id="Line 515" o:spid="_x0000_s150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" strokecolor="#669"/>
                      </v:group>
                      <v:group id="Group 516" o:spid="_x0000_s1501"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">
                        <v:line id="Line 517" o:spid="_x0000_s150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" strokecolor="#669">
                          <v:stroke dashstyle="1 1" endcap="round"/>
                        </v:line>
                        <v:line id="Line 518" o:spid="_x0000_s150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" strokecolor="#669">
                          <v:stroke dashstyle="1 1" endcap="round"/>
                        </v:line>
                        <v:line id="Line 519" o:spid="_x0000_s150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" strokecolor="#669">
                          <v:stroke dashstyle="1 1" endcap="round"/>
                        </v:line>
                        <v:line id="Line 520" o:spid="_x0000_s150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" strokecolor="#669"/>
                      </v:group>
                      <v:group id="Group 521" o:spid="_x0000_s1506"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">
                        <v:line id="Line 522" o:spid="_x0000_s150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" strokecolor="#669">
                          <v:stroke dashstyle="1 1" endcap="round"/>
                        </v:line>
                        <v:line id="Line 523" o:spid="_x0000_s150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" strokecolor="#669">
                          <v:stroke dashstyle="1 1" endcap="round"/>
                        </v:line>
                        <v:line id="Line 524" o:spid="_x0000_s150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" strokecolor="#669">
                          <v:stroke dashstyle="1 1" endcap="round"/>
                        </v:line>
                        <v:line id="Line 525" o:spid="_x0000_s151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" strokecolor="#669"/>
                      </v:group>
                      <v:group id="Group 526" o:spid="_x0000_s1511"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">
                        <v:line id="Line 527" o:spid="_x0000_s151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" strokecolor="#669">
                          <v:stroke dashstyle="1 1" endcap="round"/>
                        </v:line>
                        <v:line id="Line 528" o:spid="_x0000_s151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" strokecolor="#669">
                          <v:stroke dashstyle="1 1" endcap="round"/>
                        </v:line>
                        <v:line id="Line 529" o:spid="_x0000_s151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" strokecolor="#669">
                          <v:stroke dashstyle="1 1" endcap="round"/>
                        </v:line>
                        <v:line id="Line 530" o:spid="_x0000_s151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" strokecolor="#669"/>
                      </v:group>
                      <v:group id="Group 531" o:spid="_x0000_s1516"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">
                        <v:line id="Line 532" o:spid="_x0000_s151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" strokecolor="#669">
                          <v:stroke dashstyle="1 1" endcap="round"/>
                        </v:line>
                        <v:line id="Line 533" o:spid="_x0000_s151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" strokecolor="#669">
                          <v:stroke dashstyle="1 1" endcap="round"/>
                        </v:line>
                        <v:line id="Line 534" o:spid="_x0000_s151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" strokecolor="#669">
                          <v:stroke dashstyle="1 1" endcap="round"/>
                        </v:line>
                        <v:line id="Line 535" o:spid="_x0000_s152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" strokecolor="#669"/>
                      </v:group>
                      <v:group id="Group 536" o:spid="_x0000_s1521"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">
                        <v:line id="Line 537" o:spid="_x0000_s152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" strokecolor="#669">
                          <v:stroke dashstyle="1 1" endcap="round"/>
                        </v:line>
                        <v:line id="Line 538" o:spid="_x0000_s152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" strokecolor="#669">
                          <v:stroke dashstyle="1 1" endcap="round"/>
                        </v:line>
                        <v:line id="Line 539" o:spid="_x0000_s152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" strokecolor="#669">
                          <v:stroke dashstyle="1 1" endcap="round"/>
                        </v:line>
                        <v:line id="Line 540" o:spid="_x0000_s152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" strokecolor="#669"/>
                      </v:group>
                      <v:group id="Group 541" o:spid="_x0000_s1526"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">
                        <v:line id="Line 542" o:spid="_x0000_s152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" strokecolor="#669">
                          <v:stroke dashstyle="1 1" endcap="round"/>
                        </v:line>
                        <v:line id="Line 543" o:spid="_x0000_s152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" strokecolor="#669">
                          <v:stroke dashstyle="1 1" endcap="round"/>
                        </v:line>
                        <v:line id="Line 544" o:spid="_x0000_s152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" strokecolor="#669">
                          <v:stroke dashstyle="1 1" endcap="round"/>
                        </v:line>
                        <v:line id="Line 545" o:spid="_x0000_s153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" strokecolor="#669"/>
                      </v:group>
                      <v:group id="Group 546" o:spid="_x0000_s1531"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">
                        <v:line id="Line 547" o:spid="_x0000_s153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" strokecolor="#669">
                          <v:stroke dashstyle="1 1" endcap="round"/>
                        </v:line>
                        <v:line id="Line 548" o:spid="_x0000_s153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" strokecolor="#669">
                          <v:stroke dashstyle="1 1" endcap="round"/>
                        </v:line>
                        <v:line id="Line 549" o:spid="_x0000_s153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" strokecolor="#669">
                          <v:stroke dashstyle="1 1" endcap="round"/>
                        </v:line>
                        <v:line id="Line 550" o:spid="_x0000_s153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" strokecolor="#669"/>
                      </v:group>
                      <v:group id="Group 551" o:spid="_x0000_s1536"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">
                        <v:line id="Line 552" o:spid="_x0000_s153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" strokecolor="#669">
                          <v:stroke dashstyle="1 1" endcap="round"/>
                        </v:line>
                        <v:line id="Line 553" o:spid="_x0000_s153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" strokecolor="#669">
                          <v:stroke dashstyle="1 1" endcap="round"/>
                        </v:line>
                        <v:line id="Line 554" o:spid="_x0000_s153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" strokecolor="#669">
                          <v:stroke dashstyle="1 1" endcap="round"/>
                        </v:line>
                        <v:line id="Line 555" o:spid="_x0000_s154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" strokecolor="#669"/>
                      </v:group>
                      <v:group id="Group 556" o:spid="_x0000_s1541"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">
                        <v:line id="Line 557" o:spid="_x0000_s154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" strokecolor="#669">
                          <v:stroke dashstyle="1 1" endcap="round"/>
                        </v:line>
                        <v:line id="Line 558" o:spid="_x0000_s154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" strokecolor="#669">
                          <v:stroke dashstyle="1 1" endcap="round"/>
                        </v:line>
                        <v:line id="Line 559" o:spid="_x0000_s154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" strokecolor="#669">
                          <v:stroke dashstyle="1 1" endcap="round"/>
                        </v:line>
                        <v:line id="Line 560" o:spid="_x0000_s154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" strokecolor="#669"/>
                      </v:group>
                      <v:group id="Group 561" o:spid="_x0000_s1546"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">
                        <v:line id="Line 562" o:spid="_x0000_s154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" strokecolor="#669">
                          <v:stroke dashstyle="1 1" endcap="round"/>
                        </v:line>
                        <v:line id="Line 563" o:spid="_x0000_s154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" strokecolor="#669">
                          <v:stroke dashstyle="1 1" endcap="round"/>
                        </v:line>
                        <v:line id="Line 564" o:spid="_x0000_s154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" strokecolor="#669">
                          <v:stroke dashstyle="1 1" endcap="round"/>
                        </v:line>
                        <v:line id="Line 565" o:spid="_x0000_s155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" strokecolor="#669"/>
                      </v:group>
                      <v:group id="Group 566" o:spid="_x0000_s1551"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">
                        <v:line id="Line 567" o:spid="_x0000_s155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" strokecolor="#669">
                          <v:stroke dashstyle="1 1" endcap="round"/>
                        </v:line>
                        <v:line id="Line 568" o:spid="_x0000_s155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" strokecolor="#669">
                          <v:stroke dashstyle="1 1" endcap="round"/>
                        </v:line>
                        <v:line id="Line 569" o:spid="_x0000_s155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" strokecolor="#669">
                          <v:stroke dashstyle="1 1" endcap="round"/>
                        </v:line>
                        <v:line id="Line 570" o:spid="_x0000_s155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" strokecolor="#669"/>
                      </v:group>
                      <v:group id="Group 571" o:spid="_x0000_s1556"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">
                        <v:line id="Line 572" o:spid="_x0000_s155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" strokecolor="#669">
                          <v:stroke dashstyle="1 1" endcap="round"/>
                        </v:line>
                        <v:line id="Line 573" o:spid="_x0000_s155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" strokecolor="#669">
                          <v:stroke dashstyle="1 1" endcap="round"/>
                        </v:line>
                        <v:line id="Line 574" o:spid="_x0000_s155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" strokecolor="#669">
                          <v:stroke dashstyle="1 1" endcap="round"/>
                        </v:line>
                        <v:line id="Line 575" o:spid="_x0000_s156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" strokecolor="#669"/>
                      </v:group>
                      <v:group id="Group 576" o:spid="_x0000_s1561"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">
                        <v:line id="Line 577" o:spid="_x0000_s1562"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" strokecolor="#669">
                          <v:stroke dashstyle="1 1" endcap="round"/>
                        </v:line>
                        <v:line id="Line 578" o:spid="_x0000_s1563"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" strokecolor="#669">
                          <v:stroke dashstyle="1 1" endcap="round"/>
                        </v:line>
                        <v:line id="Line 579" o:spid="_x0000_s1564"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" strokecolor="#669">
                          <v:stroke dashstyle="1 1" endcap="round"/>
                        </v:line>
                        <v:line id="Line 580" o:spid="_x0000_s1565"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" strokecolor="#669"/>
                      </v:group>
                      <v:group id="Group 581" o:spid="_x0000_s1566"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">
                        <v:line id="Line 582" o:spid="_x0000_s1567"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" strokecolor="#669">
                          <v:stroke dashstyle="1 1" endcap="round"/>
                        </v:line>
                        <v:line id="Line 583" o:spid="_x0000_s1568"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" strokecolor="#669">
                          <v:stroke dashstyle="1 1" endcap="round"/>
                        </v:line>
                        <v:line id="Line 584" o:spid="_x0000_s1569"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" strokecolor="#669">
                          <v:stroke dashstyle="1 1" endcap="round"/>
                        </v:line>
                        <v:line id="Line 585" o:spid="_x0000_s1570"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" strokecolor="#669"/>
                      </v:group>
                    </v:group>
                  </v:group>
                  <v:group id="Group 586" o:spid="_x0000_s1571" style="position:absolute;left:1315;top:10266;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">
                    <v:group id="Group 587" o:spid="_x0000_s1572"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">
                      <v:rect id="Rectangle 588" o:spid="_x0000_s1573"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" strokecolor="#669"/>
                      <v:line id="Line 589" o:spid="_x0000_s1574"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" strokecolor="#669">
                        <v:stroke dashstyle="1 1" endcap="round"/>
                      </v:line>
                      <v:line id="Line 590" o:spid="_x0000_s1575"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" strokecolor="#669">
                        <v:stroke dashstyle="1 1" endcap="round"/>
                      </v:line>
                      <v:line id="Line 591" o:spid="_x0000_s1576"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" strokecolor="#669">
                        <v:stroke dashstyle="1 1" endcap="round"/>
                      </v:line>
                      <v:group id="Group 592" o:spid="_x0000_s1577"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at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iajuH5JjwBuXgAAAD//wMAUEsBAi0AFAAGAAgAAAAhANvh9svuAAAAhQEAABMAAAAAAAAA&#10;AAAAAAAAAAAAAFtDb250ZW50X1R5cGVzXS54bWxQSwECLQAUAAYACAAAACEAWvQsW78AAAAVAQAA&#10;CwAAAAAAAAAAAAAAAAAfAQAAX3JlbHMvLnJlbHNQSwECLQAUAAYACAAAACEAbzGWrcYAAADdAAAA&#10;DwAAAAAAAAAAAAAAAAAHAgAAZHJzL2Rvd25yZXYueG1sUEsFBgAAAAADAAMAtwAAAPoCAAAAAA==&#10;">
                        <v:line id="Line 593" o:spid="_x0000_s157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" strokecolor="#669">
                          <v:stroke dashstyle="1 1" endcap="round"/>
                        </v:line>
                        <v:line id="Line 594" o:spid="_x0000_s157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" strokecolor="#669">
                          <v:stroke dashstyle="1 1" endcap="round"/>
                        </v:line>
                        <v:line id="Line 595" o:spid="_x0000_s158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" strokecolor="#669">
                          <v:stroke dashstyle="1 1" endcap="round"/>
                        </v:line>
                        <v:line id="Line 596" o:spid="_x0000_s158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" strokecolor="#669"/>
                      </v:group>
                      <v:group id="Group 597" o:spid="_x0000_s1582"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">
                        <v:line id="Line 598" o:spid="_x0000_s158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" strokecolor="#669">
                          <v:stroke dashstyle="1 1" endcap="round"/>
                        </v:line>
                        <v:line id="Line 599" o:spid="_x0000_s158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" strokecolor="#669">
                          <v:stroke dashstyle="1 1" endcap="round"/>
                        </v:line>
                        <v:line id="Line 600" o:spid="_x0000_s158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" strokecolor="#669">
                          <v:stroke dashstyle="1 1" endcap="round"/>
                        </v:line>
                        <v:line id="Line 601" o:spid="_x0000_s158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" strokecolor="#669"/>
                      </v:group>
                      <v:group id="Group 602" o:spid="_x0000_s1587"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">
                        <v:line id="Line 603" o:spid="_x0000_s158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" strokecolor="#669">
                          <v:stroke dashstyle="1 1" endcap="round"/>
                        </v:line>
                        <v:line id="Line 604" o:spid="_x0000_s158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" strokecolor="#669">
                          <v:stroke dashstyle="1 1" endcap="round"/>
                        </v:line>
                        <v:line id="Line 605" o:spid="_x0000_s159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" strokecolor="#669">
                          <v:stroke dashstyle="1 1" endcap="round"/>
                        </v:line>
                        <v:line id="Line 606" o:spid="_x0000_s159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" strokecolor="#669"/>
                      </v:group>
                      <v:group id="Group 607" o:spid="_x0000_s1592"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">
                        <v:line id="Line 608" o:spid="_x0000_s159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" strokecolor="#669">
                          <v:stroke dashstyle="1 1" endcap="round"/>
                        </v:line>
                        <v:line id="Line 609" o:spid="_x0000_s159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" strokecolor="#669">
                          <v:stroke dashstyle="1 1" endcap="round"/>
                        </v:line>
                        <v:line id="Line 610" o:spid="_x0000_s159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" strokecolor="#669">
                          <v:stroke dashstyle="1 1" endcap="round"/>
                        </v:line>
                        <v:line id="Line 611" o:spid="_x0000_s159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" strokecolor="#669"/>
                      </v:group>
                      <v:group id="Group 612" o:spid="_x0000_s1597"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">
                        <v:line id="Line 613" o:spid="_x0000_s159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" strokecolor="#669">
                          <v:stroke dashstyle="1 1" endcap="round"/>
                        </v:line>
                        <v:line id="Line 614" o:spid="_x0000_s159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" strokecolor="#669">
                          <v:stroke dashstyle="1 1" endcap="round"/>
                        </v:line>
                        <v:line id="Line 615" o:spid="_x0000_s160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" strokecolor="#669">
                          <v:stroke dashstyle="1 1" endcap="round"/>
                        </v:line>
                        <v:line id="Line 616" o:spid="_x0000_s160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" strokecolor="#669"/>
                      </v:group>
                      <v:group id="Group 617" o:spid="_x0000_s1602"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">
                        <v:line id="Line 618" o:spid="_x0000_s160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" strokecolor="#669">
                          <v:stroke dashstyle="1 1" endcap="round"/>
                        </v:line>
                        <v:line id="Line 619" o:spid="_x0000_s160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" strokecolor="#669">
                          <v:stroke dashstyle="1 1" endcap="round"/>
                        </v:line>
                        <v:line id="Line 620" o:spid="_x0000_s160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" strokecolor="#669">
                          <v:stroke dashstyle="1 1" endcap="round"/>
                        </v:line>
                        <v:line id="Line 621" o:spid="_x0000_s160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" strokecolor="#669"/>
                      </v:group>
                      <v:group id="Group 622" o:spid="_x0000_s1607"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">
                        <v:line id="Line 623" o:spid="_x0000_s160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" strokecolor="#669">
                          <v:stroke dashstyle="1 1" endcap="round"/>
                        </v:line>
                        <v:line id="Line 624" o:spid="_x0000_s160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" strokecolor="#669">
                          <v:stroke dashstyle="1 1" endcap="round"/>
                        </v:line>
                        <v:line id="Line 625" o:spid="_x0000_s161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" strokecolor="#669">
                          <v:stroke dashstyle="1 1" endcap="round"/>
                        </v:line>
                        <v:line id="Line 626" o:spid="_x0000_s161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" strokecolor="#669"/>
                      </v:group>
                      <v:group id="Group 627" o:spid="_x0000_s1612"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">
                        <v:line id="Line 628" o:spid="_x0000_s161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" strokecolor="#669">
                          <v:stroke dashstyle="1 1" endcap="round"/>
                        </v:line>
                        <v:line id="Line 629" o:spid="_x0000_s161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" strokecolor="#669">
                          <v:stroke dashstyle="1 1" endcap="round"/>
                        </v:line>
                        <v:line id="Line 630" o:spid="_x0000_s161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" strokecolor="#669">
                          <v:stroke dashstyle="1 1" endcap="round"/>
                        </v:line>
                        <v:line id="Line 631" o:spid="_x0000_s161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" strokecolor="#669"/>
                      </v:group>
                      <v:group id="Group 632" o:spid="_x0000_s1617"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">
                        <v:line id="Line 633" o:spid="_x0000_s161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" strokecolor="#669">
                          <v:stroke dashstyle="1 1" endcap="round"/>
                        </v:line>
                        <v:line id="Line 634" o:spid="_x0000_s161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" strokecolor="#669">
                          <v:stroke dashstyle="1 1" endcap="round"/>
                        </v:line>
                        <v:line id="Line 635" o:spid="_x0000_s162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" strokecolor="#669">
                          <v:stroke dashstyle="1 1" endcap="round"/>
                        </v:line>
                        <v:line id="Line 636" o:spid="_x0000_s162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" strokecolor="#669"/>
                      </v:group>
                      <v:group id="Group 637" o:spid="_x0000_s1622"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RH2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DyN3uH5JjwBuf4DAAD//wMAUEsBAi0AFAAGAAgAAAAhANvh9svuAAAAhQEAABMAAAAAAAAA&#10;AAAAAAAAAAAAAFtDb250ZW50X1R5cGVzXS54bWxQSwECLQAUAAYACAAAACEAWvQsW78AAAAVAQAA&#10;CwAAAAAAAAAAAAAAAAAfAQAAX3JlbHMvLnJlbHNQSwECLQAUAAYACAAAACEAnEUR9sYAAADdAAAA&#10;DwAAAAAAAAAAAAAAAAAHAgAAZHJzL2Rvd25yZXYueG1sUEsFBgAAAAADAAMAtwAAAPoCAAAAAA==&#10;">
                        <v:line id="Line 638" o:spid="_x0000_s162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" strokecolor="#669">
                          <v:stroke dashstyle="1 1" endcap="round"/>
                        </v:line>
                        <v:line id="Line 639" o:spid="_x0000_s162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" strokecolor="#669">
                          <v:stroke dashstyle="1 1" endcap="round"/>
                        </v:line>
                        <v:line id="Line 640" o:spid="_x0000_s162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" strokecolor="#669">
                          <v:stroke dashstyle="1 1" endcap="round"/>
                        </v:line>
                        <v:line id="Line 641" o:spid="_x0000_s162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" strokecolor="#669"/>
                      </v:group>
                      <v:group id="Group 642" o:spid="_x0000_s1627"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">
                        <v:line id="Line 643" o:spid="_x0000_s162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" strokecolor="#669">
                          <v:stroke dashstyle="1 1" endcap="round"/>
                        </v:line>
                        <v:line id="Line 644" o:spid="_x0000_s162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" strokecolor="#669">
                          <v:stroke dashstyle="1 1" endcap="round"/>
                        </v:line>
                        <v:line id="Line 645" o:spid="_x0000_s163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" strokecolor="#669">
                          <v:stroke dashstyle="1 1" endcap="round"/>
                        </v:line>
                        <v:line id="Line 646" o:spid="_x0000_s163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" strokecolor="#669"/>
                      </v:group>
                      <v:group id="Group 647" o:spid="_x0000_s1632"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Icr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DyN3+H5JjwBuf4DAAD//wMAUEsBAi0AFAAGAAgAAAAhANvh9svuAAAAhQEAABMAAAAAAAAA&#10;AAAAAAAAAAAAAFtDb250ZW50X1R5cGVzXS54bWxQSwECLQAUAAYACAAAACEAWvQsW78AAAAVAQAA&#10;CwAAAAAAAAAAAAAAAAAfAQAAX3JlbHMvLnJlbHNQSwECLQAUAAYACAAAACEAGZyHK8YAAADdAAAA&#10;DwAAAAAAAAAAAAAAAAAHAgAAZHJzL2Rvd25yZXYueG1sUEsFBgAAAAADAAMAtwAAAPoCAAAAAA==&#10;">
                        <v:line id="Line 648" o:spid="_x0000_s163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" strokecolor="#669">
                          <v:stroke dashstyle="1 1" endcap="round"/>
                        </v:line>
                        <v:line id="Line 649" o:spid="_x0000_s163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" strokecolor="#669">
                          <v:stroke dashstyle="1 1" endcap="round"/>
                        </v:line>
                        <v:line id="Line 650" o:spid="_x0000_s163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" strokecolor="#669">
                          <v:stroke dashstyle="1 1" endcap="round"/>
                        </v:line>
                        <v:line id="Line 651" o:spid="_x0000_s163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" strokecolor="#669"/>
                      </v:group>
                      <v:group id="Group 652" o:spid="_x0000_s1637"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">
                        <v:line id="Line 653" o:spid="_x0000_s163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" strokecolor="#669">
                          <v:stroke dashstyle="1 1" endcap="round"/>
                        </v:line>
                        <v:line id="Line 654" o:spid="_x0000_s163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" strokecolor="#669">
                          <v:stroke dashstyle="1 1" endcap="round"/>
                        </v:line>
                        <v:line id="Line 655" o:spid="_x0000_s164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" strokecolor="#669">
                          <v:stroke dashstyle="1 1" endcap="round"/>
                        </v:line>
                        <v:line id="Line 656" o:spid="_x0000_s164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" strokecolor="#669"/>
                      </v:group>
                      <v:group id="Group 657" o:spid="_x0000_s1642"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">
                        <v:line id="Line 658" o:spid="_x0000_s164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" strokecolor="#669">
                          <v:stroke dashstyle="1 1" endcap="round"/>
                        </v:line>
                        <v:line id="Line 659" o:spid="_x0000_s164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" strokecolor="#669">
                          <v:stroke dashstyle="1 1" endcap="round"/>
                        </v:line>
                        <v:line id="Line 660" o:spid="_x0000_s164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" strokecolor="#669">
                          <v:stroke dashstyle="1 1" endcap="round"/>
                        </v:line>
                        <v:line id="Line 661" o:spid="_x0000_s164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" strokecolor="#669"/>
                      </v:group>
                      <v:group id="Group 662" o:spid="_x0000_s1647"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HTV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gejeH5JjwBuXgAAAD//wMAUEsBAi0AFAAGAAgAAAAhANvh9svuAAAAhQEAABMAAAAAAAAA&#10;AAAAAAAAAAAAAFtDb250ZW50X1R5cGVzXS54bWxQSwECLQAUAAYACAAAACEAWvQsW78AAAAVAQAA&#10;CwAAAAAAAAAAAAAAAAAfAQAAX3JlbHMvLnJlbHNQSwECLQAUAAYACAAAACEAvCh01cYAAADdAAAA&#10;DwAAAAAAAAAAAAAAAAAHAgAAZHJzL2Rvd25yZXYueG1sUEsFBgAAAAADAAMAtwAAAPoCAAAAAA==&#10;">
                        <v:line id="Line 663" o:spid="_x0000_s164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" strokecolor="#669">
                          <v:stroke dashstyle="1 1" endcap="round"/>
                        </v:line>
                        <v:line id="Line 664" o:spid="_x0000_s164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" strokecolor="#669">
                          <v:stroke dashstyle="1 1" endcap="round"/>
                        </v:line>
                        <v:line id="Line 665" o:spid="_x0000_s165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" strokecolor="#669">
                          <v:stroke dashstyle="1 1" endcap="round"/>
                        </v:line>
                        <v:line id="Line 666" o:spid="_x0000_s165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" strokecolor="#669"/>
                      </v:group>
                      <v:group id="Group 667" o:spid="_x0000_s1652"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">
                        <v:line id="Line 668" o:spid="_x0000_s165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" strokecolor="#669">
                          <v:stroke dashstyle="1 1" endcap="round"/>
                        </v:line>
                        <v:line id="Line 669" o:spid="_x0000_s165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" strokecolor="#669">
                          <v:stroke dashstyle="1 1" endcap="round"/>
                        </v:line>
                        <v:line id="Line 670" o:spid="_x0000_s165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" strokecolor="#669">
                          <v:stroke dashstyle="1 1" endcap="round"/>
                        </v:line>
                        <v:line id="Line 671" o:spid="_x0000_s165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" strokecolor="#669"/>
                      </v:group>
                      <v:group id="Group 672" o:spid="_x0000_s1657"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">
                        <v:line id="Line 673" o:spid="_x0000_s165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" strokecolor="#669">
                          <v:stroke dashstyle="1 1" endcap="round"/>
                        </v:line>
                        <v:line id="Line 674" o:spid="_x0000_s165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" strokecolor="#669">
                          <v:stroke dashstyle="1 1" endcap="round"/>
                        </v:line>
                        <v:line id="Line 675" o:spid="_x0000_s166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" strokecolor="#669">
                          <v:stroke dashstyle="1 1" endcap="round"/>
                        </v:line>
                        <v:line id="Line 676" o:spid="_x0000_s166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" strokecolor="#669"/>
                      </v:group>
                    </v:group>
                    <v:group id="Group 677" o:spid="_x0000_s1662"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">
                      <v:rect id="Rectangle 678" o:spid="_x0000_s1663"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" strokecolor="#669"/>
                      <v:line id="Line 679" o:spid="_x0000_s1664"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" strokecolor="#669">
                        <v:stroke dashstyle="1 1" endcap="round"/>
                      </v:line>
                      <v:line id="Line 680" o:spid="_x0000_s1665"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" strokecolor="#669">
                        <v:stroke dashstyle="1 1" endcap="round"/>
                      </v:line>
                      <v:line id="Line 681" o:spid="_x0000_s1666"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" strokecolor="#669">
                        <v:stroke dashstyle="1 1" endcap="round"/>
                      </v:line>
                      <v:group id="Group 682" o:spid="_x0000_s1667"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">
                        <v:line id="Line 683" o:spid="_x0000_s166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" strokecolor="#669">
                          <v:stroke dashstyle="1 1" endcap="round"/>
                        </v:line>
                        <v:line id="Line 684" o:spid="_x0000_s166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" strokecolor="#669">
                          <v:stroke dashstyle="1 1" endcap="round"/>
                        </v:line>
                        <v:line id="Line 685" o:spid="_x0000_s167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" strokecolor="#669">
                          <v:stroke dashstyle="1 1" endcap="round"/>
                        </v:line>
                        <v:line id="Line 686" o:spid="_x0000_s167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" strokecolor="#669"/>
                      </v:group>
                      <v:group id="Group 687" o:spid="_x0000_s1672"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">
                        <v:line id="Line 688" o:spid="_x0000_s167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" strokecolor="#669">
                          <v:stroke dashstyle="1 1" endcap="round"/>
                        </v:line>
                        <v:line id="Line 689" o:spid="_x0000_s167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" strokecolor="#669">
                          <v:stroke dashstyle="1 1" endcap="round"/>
                        </v:line>
                        <v:line id="Line 690" o:spid="_x0000_s167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" strokecolor="#669">
                          <v:stroke dashstyle="1 1" endcap="round"/>
                        </v:line>
                        <v:line id="Line 691" o:spid="_x0000_s167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" strokecolor="#669"/>
                      </v:group>
                      <v:group id="Group 692" o:spid="_x0000_s1677"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">
                        <v:line id="Line 693" o:spid="_x0000_s167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" strokecolor="#669">
                          <v:stroke dashstyle="1 1" endcap="round"/>
                        </v:line>
                        <v:line id="Line 694" o:spid="_x0000_s167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" strokecolor="#669">
                          <v:stroke dashstyle="1 1" endcap="round"/>
                        </v:line>
                        <v:line id="Line 695" o:spid="_x0000_s168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" strokecolor="#669">
                          <v:stroke dashstyle="1 1" endcap="round"/>
                        </v:line>
                        <v:line id="Line 696" o:spid="_x0000_s168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" strokecolor="#669"/>
                      </v:group>
                      <v:group id="Group 697" o:spid="_x0000_s1682"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">
                        <v:line id="Line 698" o:spid="_x0000_s168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" strokecolor="#669">
                          <v:stroke dashstyle="1 1" endcap="round"/>
                        </v:line>
                        <v:line id="Line 699" o:spid="_x0000_s168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" strokecolor="#669">
                          <v:stroke dashstyle="1 1" endcap="round"/>
                        </v:line>
                        <v:line id="Line 700" o:spid="_x0000_s168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" strokecolor="#669">
                          <v:stroke dashstyle="1 1" endcap="round"/>
                        </v:line>
                        <v:line id="Line 701" o:spid="_x0000_s168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" strokecolor="#669"/>
                      </v:group>
                      <v:group id="Group 702" o:spid="_x0000_s1687"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">
                        <v:line id="Line 703" o:spid="_x0000_s168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" strokecolor="#669">
                          <v:stroke dashstyle="1 1" endcap="round"/>
                        </v:line>
                        <v:line id="Line 704" o:spid="_x0000_s168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" strokecolor="#669">
                          <v:stroke dashstyle="1 1" endcap="round"/>
                        </v:line>
                        <v:line id="Line 705" o:spid="_x0000_s169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" strokecolor="#669">
                          <v:stroke dashstyle="1 1" endcap="round"/>
                        </v:line>
                        <v:line id="Line 706" o:spid="_x0000_s169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" strokecolor="#669"/>
                      </v:group>
                      <v:group id="Group 707" o:spid="_x0000_s1692"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">
                        <v:line id="Line 708" o:spid="_x0000_s169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" strokecolor="#669">
                          <v:stroke dashstyle="1 1" endcap="round"/>
                        </v:line>
                        <v:line id="Line 709" o:spid="_x0000_s169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" strokecolor="#669">
                          <v:stroke dashstyle="1 1" endcap="round"/>
                        </v:line>
                        <v:line id="Line 710" o:spid="_x0000_s169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" strokecolor="#669">
                          <v:stroke dashstyle="1 1" endcap="round"/>
                        </v:line>
                        <v:line id="Line 711" o:spid="_x0000_s169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" strokecolor="#669"/>
                      </v:group>
                      <v:group id="Group 712" o:spid="_x0000_s1697"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">
                        <v:line id="Line 713" o:spid="_x0000_s169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" strokecolor="#669">
                          <v:stroke dashstyle="1 1" endcap="round"/>
                        </v:line>
                        <v:line id="Line 714" o:spid="_x0000_s169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" strokecolor="#669">
                          <v:stroke dashstyle="1 1" endcap="round"/>
                        </v:line>
                        <v:line id="Line 715" o:spid="_x0000_s170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" strokecolor="#669">
                          <v:stroke dashstyle="1 1" endcap="round"/>
                        </v:line>
                        <v:line id="Line 716" o:spid="_x0000_s170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" strokecolor="#669"/>
                      </v:group>
                      <v:group id="Group 717" o:spid="_x0000_s1702"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">
                        <v:line id="Line 718" o:spid="_x0000_s170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" strokecolor="#669">
                          <v:stroke dashstyle="1 1" endcap="round"/>
                        </v:line>
                        <v:line id="Line 719" o:spid="_x0000_s170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" strokecolor="#669">
                          <v:stroke dashstyle="1 1" endcap="round"/>
                        </v:line>
                        <v:line id="Line 720" o:spid="_x0000_s170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" strokecolor="#669">
                          <v:stroke dashstyle="1 1" endcap="round"/>
                        </v:line>
                        <v:line id="Line 721" o:spid="_x0000_s170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" strokecolor="#669"/>
                      </v:group>
                      <v:group id="Group 722" o:spid="_x0000_s1707"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">
                        <v:line id="Line 723" o:spid="_x0000_s170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" strokecolor="#669">
                          <v:stroke dashstyle="1 1" endcap="round"/>
                        </v:line>
                        <v:line id="Line 724" o:spid="_x0000_s170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" strokecolor="#669">
                          <v:stroke dashstyle="1 1" endcap="round"/>
                        </v:line>
                        <v:line id="Line 725" o:spid="_x0000_s171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" strokecolor="#669">
                          <v:stroke dashstyle="1 1" endcap="round"/>
                        </v:line>
                        <v:line id="Line 726" o:spid="_x0000_s171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" strokecolor="#669"/>
                      </v:group>
                      <v:group id="Group 727" o:spid="_x0000_s1712"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">
                        <v:line id="Line 728" o:spid="_x0000_s171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" strokecolor="#669">
                          <v:stroke dashstyle="1 1" endcap="round"/>
                        </v:line>
                        <v:line id="Line 729" o:spid="_x0000_s171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" strokecolor="#669">
                          <v:stroke dashstyle="1 1" endcap="round"/>
                        </v:line>
                        <v:line id="Line 730" o:spid="_x0000_s171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" strokecolor="#669">
                          <v:stroke dashstyle="1 1" endcap="round"/>
                        </v:line>
                        <v:line id="Line 731" o:spid="_x0000_s171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" strokecolor="#669"/>
                      </v:group>
                      <v:group id="Group 732" o:spid="_x0000_s1717"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bH1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1ik8Qv8vglPQK5/AAAA//8DAFBLAQItABQABgAIAAAAIQDb4fbL7gAAAIUBAAATAAAAAAAA&#10;AAAAAAAAAAAAAABbQ29udGVudF9UeXBlc10ueG1sUEsBAi0AFAAGAAgAAAAhAFr0LFu/AAAAFQEA&#10;AAsAAAAAAAAAAAAAAAAAHwEAAF9yZWxzLy5yZWxzUEsBAi0AFAAGAAgAAAAhAASlsfXHAAAA3QAA&#10;AA8AAAAAAAAAAAAAAAAABwIAAGRycy9kb3ducmV2LnhtbFBLBQYAAAAAAwADALcAAAD7AgAAAAA=&#10;">
                        <v:line id="Line 733" o:spid="_x0000_s171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" strokecolor="#669">
                          <v:stroke dashstyle="1 1" endcap="round"/>
                        </v:line>
                        <v:line id="Line 734" o:spid="_x0000_s171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" strokecolor="#669">
                          <v:stroke dashstyle="1 1" endcap="round"/>
                        </v:line>
                        <v:line id="Line 735" o:spid="_x0000_s172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" strokecolor="#669">
                          <v:stroke dashstyle="1 1" endcap="round"/>
                        </v:line>
                        <v:line id="Line 736" o:spid="_x0000_s172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" strokecolor="#669"/>
                      </v:group>
                      <v:group id="Group 737" o:spid="_x0000_s1722"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">
                        <v:line id="Line 738" o:spid="_x0000_s172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" strokecolor="#669">
                          <v:stroke dashstyle="1 1" endcap="round"/>
                        </v:line>
                        <v:line id="Line 739" o:spid="_x0000_s172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" strokecolor="#669">
                          <v:stroke dashstyle="1 1" endcap="round"/>
                        </v:line>
                        <v:line id="Line 740" o:spid="_x0000_s172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" strokecolor="#669">
                          <v:stroke dashstyle="1 1" endcap="round"/>
                        </v:line>
                        <v:line id="Line 741" o:spid="_x0000_s172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" strokecolor="#669"/>
                      </v:group>
                      <v:group id="Group 742" o:spid="_x0000_s1727"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Cco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1ikyQv8vglPQK5/AAAA//8DAFBLAQItABQABgAIAAAAIQDb4fbL7gAAAIUBAAATAAAAAAAA&#10;AAAAAAAAAAAAAABbQ29udGVudF9UeXBlc10ueG1sUEsBAi0AFAAGAAgAAAAhAFr0LFu/AAAAFQEA&#10;AAsAAAAAAAAAAAAAAAAAHwEAAF9yZWxzLy5yZWxzUEsBAi0AFAAGAAgAAAAhAIF8JyjHAAAA3QAA&#10;AA8AAAAAAAAAAAAAAAAABwIAAGRycy9kb3ducmV2LnhtbFBLBQYAAAAAAwADALcAAAD7AgAAAAA=&#10;">
                        <v:line id="Line 743" o:spid="_x0000_s172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" strokecolor="#669">
                          <v:stroke dashstyle="1 1" endcap="round"/>
                        </v:line>
                        <v:line id="Line 744" o:spid="_x0000_s172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" strokecolor="#669">
                          <v:stroke dashstyle="1 1" endcap="round"/>
                        </v:line>
                        <v:line id="Line 745" o:spid="_x0000_s173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" strokecolor="#669">
                          <v:stroke dashstyle="1 1" endcap="round"/>
                        </v:line>
                        <v:line id="Line 746" o:spid="_x0000_s173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" strokecolor="#669"/>
                      </v:group>
                      <v:group id="Group 747" o:spid="_x0000_s1732"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">
                        <v:line id="Line 748" o:spid="_x0000_s173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" strokecolor="#669">
                          <v:stroke dashstyle="1 1" endcap="round"/>
                        </v:line>
                        <v:line id="Line 749" o:spid="_x0000_s173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" strokecolor="#669">
                          <v:stroke dashstyle="1 1" endcap="round"/>
                        </v:line>
                        <v:line id="Line 750" o:spid="_x0000_s173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" strokecolor="#669">
                          <v:stroke dashstyle="1 1" endcap="round"/>
                        </v:line>
                        <v:line id="Line 751" o:spid="_x0000_s173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" strokecolor="#669"/>
                      </v:group>
                      <v:group id="Group 752" o:spid="_x0000_s1737"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">
                        <v:line id="Line 753" o:spid="_x0000_s173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" strokecolor="#669">
                          <v:stroke dashstyle="1 1" endcap="round"/>
                        </v:line>
                        <v:line id="Line 754" o:spid="_x0000_s173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" strokecolor="#669">
                          <v:stroke dashstyle="1 1" endcap="round"/>
                        </v:line>
                        <v:line id="Line 755" o:spid="_x0000_s174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" strokecolor="#669">
                          <v:stroke dashstyle="1 1" endcap="round"/>
                        </v:line>
                        <v:line id="Line 756" o:spid="_x0000_s174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" strokecolor="#669"/>
                      </v:group>
                      <v:group id="Group 757" o:spid="_x0000_s1742"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">
                        <v:line id="Line 758" o:spid="_x0000_s1743"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" strokecolor="#669">
                          <v:stroke dashstyle="1 1" endcap="round"/>
                        </v:line>
                        <v:line id="Line 759" o:spid="_x0000_s1744"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" strokecolor="#669">
                          <v:stroke dashstyle="1 1" endcap="round"/>
                        </v:line>
                        <v:line id="Line 760" o:spid="_x0000_s1745"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" strokecolor="#669">
                          <v:stroke dashstyle="1 1" endcap="round"/>
                        </v:line>
                        <v:line id="Line 761" o:spid="_x0000_s1746"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" strokecolor="#669"/>
                      </v:group>
                      <v:group id="Group 762" o:spid="_x0000_s1747"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tI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gZjeH1JjwBuXgCAAD//wMAUEsBAi0AFAAGAAgAAAAhANvh9svuAAAAhQEAABMAAAAAAAAA&#10;AAAAAAAAAAAAAFtDb250ZW50X1R5cGVzXS54bWxQSwECLQAUAAYACAAAACEAWvQsW78AAAAVAQAA&#10;CwAAAAAAAAAAAAAAAAAfAQAAX3JlbHMvLnJlbHNQSwECLQAUAAYACAAAACEAysl7SMYAAADdAAAA&#10;DwAAAAAAAAAAAAAAAAAHAgAAZHJzL2Rvd25yZXYueG1sUEsFBgAAAAADAAMAtwAAAPoCAAAAAA==&#10;">
                        <v:line id="Line 763" o:spid="_x0000_s1748"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" strokecolor="#669">
                          <v:stroke dashstyle="1 1" endcap="round"/>
                        </v:line>
                        <v:line id="Line 764" o:spid="_x0000_s1749"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" strokecolor="#669">
                          <v:stroke dashstyle="1 1" endcap="round"/>
                        </v:line>
                        <v:line id="Line 765" o:spid="_x0000_s1750"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" strokecolor="#669">
                          <v:stroke dashstyle="1 1" endcap="round"/>
                        </v:line>
                        <v:line id="Line 766" o:spid="_x0000_s1751"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" strokecolor="#669"/>
                      </v:group>
                    </v:group>
                  </v:group>
                </v:group>
                <v:group id="Group 4313" o:spid="_x0000_s1752" style="position:absolute;left:1186;top:11452;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">
                  <v:group id="Group 4314" o:spid="_x0000_s1753"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">
                    <v:rect id="Rectangle 4315" o:spid="_x0000_s1754"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" strokecolor="#669"/>
                    <v:line id="Line 4316" o:spid="_x0000_s1755"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" strokecolor="#669">
                      <v:stroke dashstyle="1 1" endcap="round"/>
                    </v:line>
                    <v:line id="Line 4317" o:spid="_x0000_s1756"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" strokecolor="#669">
                      <v:stroke dashstyle="1 1" endcap="round"/>
                    </v:line>
                    <v:line id="Line 4318" o:spid="_x0000_s1757"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" strokecolor="#669">
                      <v:stroke dashstyle="1 1" endcap="round"/>
                    </v:line>
                    <v:group id="Group 4319" o:spid="_x0000_s1758"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">
                      <v:line id="Line 4320" o:spid="_x0000_s175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" strokecolor="#669">
                        <v:stroke dashstyle="1 1" endcap="round"/>
                      </v:line>
                      <v:line id="Line 4321" o:spid="_x0000_s176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" strokecolor="#669">
                        <v:stroke dashstyle="1 1" endcap="round"/>
                      </v:line>
                      <v:line id="Line 4322" o:spid="_x0000_s176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" strokecolor="#669">
                        <v:stroke dashstyle="1 1" endcap="round"/>
                      </v:line>
                      <v:line id="Line 4323" o:spid="_x0000_s176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" strokecolor="#669"/>
                    </v:group>
                    <v:group id="Group 4324" o:spid="_x0000_s1763"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">
                      <v:line id="Line 4325" o:spid="_x0000_s176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" strokecolor="#669">
                        <v:stroke dashstyle="1 1" endcap="round"/>
                      </v:line>
                      <v:line id="Line 4326" o:spid="_x0000_s176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" strokecolor="#669">
                        <v:stroke dashstyle="1 1" endcap="round"/>
                      </v:line>
                      <v:line id="Line 4327" o:spid="_x0000_s176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" strokecolor="#669">
                        <v:stroke dashstyle="1 1" endcap="round"/>
                      </v:line>
                      <v:line id="Line 4328" o:spid="_x0000_s176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" strokecolor="#669"/>
                    </v:group>
                    <v:group id="Group 4329" o:spid="_x0000_s1768"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">
                      <v:line id="Line 4330" o:spid="_x0000_s176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" strokecolor="#669">
                        <v:stroke dashstyle="1 1" endcap="round"/>
                      </v:line>
                      <v:line id="Line 4331" o:spid="_x0000_s177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" strokecolor="#669">
                        <v:stroke dashstyle="1 1" endcap="round"/>
                      </v:line>
                      <v:line id="Line 4332" o:spid="_x0000_s177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" strokecolor="#669">
                        <v:stroke dashstyle="1 1" endcap="round"/>
                      </v:line>
                      <v:line id="Line 4333" o:spid="_x0000_s177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" strokecolor="#669"/>
                    </v:group>
                    <v:group id="Group 4334" o:spid="_x0000_s1773"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">
                      <v:line id="Line 4335" o:spid="_x0000_s177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" strokecolor="#669">
                        <v:stroke dashstyle="1 1" endcap="round"/>
                      </v:line>
                      <v:line id="Line 4336" o:spid="_x0000_s177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" strokecolor="#669">
                        <v:stroke dashstyle="1 1" endcap="round"/>
                      </v:line>
                      <v:line id="Line 4337" o:spid="_x0000_s177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" strokecolor="#669">
                        <v:stroke dashstyle="1 1" endcap="round"/>
                      </v:line>
                      <v:line id="Line 4338" o:spid="_x0000_s177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" strokecolor="#669"/>
                    </v:group>
                    <v:group id="Group 4339" o:spid="_x0000_s1778"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">
                      <v:line id="Line 4340" o:spid="_x0000_s177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" strokecolor="#669">
                        <v:stroke dashstyle="1 1" endcap="round"/>
                      </v:line>
                      <v:line id="Line 4341" o:spid="_x0000_s178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" strokecolor="#669">
                        <v:stroke dashstyle="1 1" endcap="round"/>
                      </v:line>
                      <v:line id="Line 4342" o:spid="_x0000_s178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" strokecolor="#669">
                        <v:stroke dashstyle="1 1" endcap="round"/>
                      </v:line>
                      <v:line id="Line 4343" o:spid="_x0000_s178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" strokecolor="#669"/>
                    </v:group>
                    <v:group id="Group 4344" o:spid="_x0000_s1783"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">
                      <v:line id="Line 4345" o:spid="_x0000_s178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" strokecolor="#669">
                        <v:stroke dashstyle="1 1" endcap="round"/>
                      </v:line>
                      <v:line id="Line 4346" o:spid="_x0000_s178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" strokecolor="#669">
                        <v:stroke dashstyle="1 1" endcap="round"/>
                      </v:line>
                      <v:line id="Line 4347" o:spid="_x0000_s178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" strokecolor="#669">
                        <v:stroke dashstyle="1 1" endcap="round"/>
                      </v:line>
                      <v:line id="Line 4348" o:spid="_x0000_s178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" strokecolor="#669"/>
                    </v:group>
                    <v:group id="Group 4349" o:spid="_x0000_s1788"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">
                      <v:line id="Line 4350" o:spid="_x0000_s178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" strokecolor="#669">
                        <v:stroke dashstyle="1 1" endcap="round"/>
                      </v:line>
                      <v:line id="Line 4351" o:spid="_x0000_s179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" strokecolor="#669">
                        <v:stroke dashstyle="1 1" endcap="round"/>
                      </v:line>
                      <v:line id="Line 4352" o:spid="_x0000_s179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" strokecolor="#669">
                        <v:stroke dashstyle="1 1" endcap="round"/>
                      </v:line>
                      <v:line id="Line 4353" o:spid="_x0000_s179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" strokecolor="#669"/>
                    </v:group>
                    <v:group id="Group 4354" o:spid="_x0000_s1793"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">
                      <v:line id="Line 4355" o:spid="_x0000_s179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" strokecolor="#669">
                        <v:stroke dashstyle="1 1" endcap="round"/>
                      </v:line>
                      <v:line id="Line 4356" o:spid="_x0000_s179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" strokecolor="#669">
                        <v:stroke dashstyle="1 1" endcap="round"/>
                      </v:line>
                      <v:line id="Line 4357" o:spid="_x0000_s179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" strokecolor="#669">
                        <v:stroke dashstyle="1 1" endcap="round"/>
                      </v:line>
                      <v:line id="Line 4358" o:spid="_x0000_s179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" strokecolor="#669"/>
                    </v:group>
                    <v:group id="Group 4359" o:spid="_x0000_s1798"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">
                      <v:line id="Line 4360" o:spid="_x0000_s179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" strokecolor="#669">
                        <v:stroke dashstyle="1 1" endcap="round"/>
                      </v:line>
                      <v:line id="Line 4361" o:spid="_x0000_s180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" strokecolor="#669">
                        <v:stroke dashstyle="1 1" endcap="round"/>
                      </v:line>
                      <v:line id="Line 4362" o:spid="_x0000_s180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" strokecolor="#669">
                        <v:stroke dashstyle="1 1" endcap="round"/>
                      </v:line>
                      <v:line id="Line 4363" o:spid="_x0000_s180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" strokecolor="#669"/>
                    </v:group>
                    <v:group id="Group 4364" o:spid="_x0000_s1803"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">
                      <v:line id="Line 4365" o:spid="_x0000_s180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" strokecolor="#669">
                        <v:stroke dashstyle="1 1" endcap="round"/>
                      </v:line>
                      <v:line id="Line 4366" o:spid="_x0000_s180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" strokecolor="#669">
                        <v:stroke dashstyle="1 1" endcap="round"/>
                      </v:line>
                      <v:line id="Line 4367" o:spid="_x0000_s180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" strokecolor="#669">
                        <v:stroke dashstyle="1 1" endcap="round"/>
                      </v:line>
                      <v:line id="Line 4368" o:spid="_x0000_s180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" strokecolor="#669"/>
                    </v:group>
                    <v:group id="Group 4369" o:spid="_x0000_s1808"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">
                      <v:line id="Line 4370" o:spid="_x0000_s180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" strokecolor="#669">
                        <v:stroke dashstyle="1 1" endcap="round"/>
                      </v:line>
                      <v:line id="Line 4371" o:spid="_x0000_s181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" strokecolor="#669">
                        <v:stroke dashstyle="1 1" endcap="round"/>
                      </v:line>
                      <v:line id="Line 4372" o:spid="_x0000_s181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" strokecolor="#669">
                        <v:stroke dashstyle="1 1" endcap="round"/>
                      </v:line>
                      <v:line id="Line 4373" o:spid="_x0000_s181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" strokecolor="#669"/>
                    </v:group>
                    <v:group id="Group 4374" o:spid="_x0000_s1813"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">
                      <v:line id="Line 4375" o:spid="_x0000_s181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" strokecolor="#669">
                        <v:stroke dashstyle="1 1" endcap="round"/>
                      </v:line>
                      <v:line id="Line 4376" o:spid="_x0000_s181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" strokecolor="#669">
                        <v:stroke dashstyle="1 1" endcap="round"/>
                      </v:line>
                      <v:line id="Line 4377" o:spid="_x0000_s181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" strokecolor="#669">
                        <v:stroke dashstyle="1 1" endcap="round"/>
                      </v:line>
                      <v:line id="Line 4378" o:spid="_x0000_s181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" strokecolor="#669"/>
                    </v:group>
                    <v:group id="Group 4379" o:spid="_x0000_s1818"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">
                      <v:line id="Line 4380" o:spid="_x0000_s181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" strokecolor="#669">
                        <v:stroke dashstyle="1 1" endcap="round"/>
                      </v:line>
                      <v:line id="Line 4381" o:spid="_x0000_s182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" strokecolor="#669">
                        <v:stroke dashstyle="1 1" endcap="round"/>
                      </v:line>
                      <v:line id="Line 4382" o:spid="_x0000_s182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" strokecolor="#669">
                        <v:stroke dashstyle="1 1" endcap="round"/>
                      </v:line>
                      <v:line id="Line 4383" o:spid="_x0000_s182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" strokecolor="#669"/>
                    </v:group>
                    <v:group id="Group 4384" o:spid="_x0000_s1823"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">
                      <v:line id="Line 4385" o:spid="_x0000_s182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" strokecolor="#669">
                        <v:stroke dashstyle="1 1" endcap="round"/>
                      </v:line>
                      <v:line id="Line 4386" o:spid="_x0000_s182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" strokecolor="#669">
                        <v:stroke dashstyle="1 1" endcap="round"/>
                      </v:line>
                      <v:line id="Line 4387" o:spid="_x0000_s182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" strokecolor="#669">
                        <v:stroke dashstyle="1 1" endcap="round"/>
                      </v:line>
                      <v:line id="Line 4388" o:spid="_x0000_s182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" strokecolor="#669"/>
                    </v:group>
                    <v:group id="Group 4389" o:spid="_x0000_s1828"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">
                      <v:line id="Line 4390" o:spid="_x0000_s182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" strokecolor="#669">
                        <v:stroke dashstyle="1 1" endcap="round"/>
                      </v:line>
                      <v:line id="Line 4391" o:spid="_x0000_s183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" strokecolor="#669">
                        <v:stroke dashstyle="1 1" endcap="round"/>
                      </v:line>
                      <v:line id="Line 4392" o:spid="_x0000_s183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" strokecolor="#669">
                        <v:stroke dashstyle="1 1" endcap="round"/>
                      </v:line>
                      <v:line id="Line 4393" o:spid="_x0000_s183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" strokecolor="#669"/>
                    </v:group>
                    <v:group id="Group 4394" o:spid="_x0000_s1833"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">
                      <v:line id="Line 4395" o:spid="_x0000_s183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" strokecolor="#669">
                        <v:stroke dashstyle="1 1" endcap="round"/>
                      </v:line>
                      <v:line id="Line 4396" o:spid="_x0000_s183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" strokecolor="#669">
                        <v:stroke dashstyle="1 1" endcap="round"/>
                      </v:line>
                      <v:line id="Line 4397" o:spid="_x0000_s183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" strokecolor="#669">
                        <v:stroke dashstyle="1 1" endcap="round"/>
                      </v:line>
                      <v:line id="Line 4398" o:spid="_x0000_s183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" strokecolor="#669"/>
                    </v:group>
                    <v:group id="Group 4399" o:spid="_x0000_s1838"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">
                      <v:line id="Line 4400" o:spid="_x0000_s183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" strokecolor="#669">
                        <v:stroke dashstyle="1 1" endcap="round"/>
                      </v:line>
                      <v:line id="Line 4401" o:spid="_x0000_s184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" strokecolor="#669">
                        <v:stroke dashstyle="1 1" endcap="round"/>
                      </v:line>
                      <v:line id="Line 4402" o:spid="_x0000_s184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" strokecolor="#669">
                        <v:stroke dashstyle="1 1" endcap="round"/>
                      </v:line>
                      <v:line id="Line 4403" o:spid="_x0000_s184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" strokecolor="#669"/>
                    </v:group>
                  </v:group>
                  <v:group id="Group 4404" o:spid="_x0000_s1843"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">
                    <v:rect id="Rectangle 4405" o:spid="_x0000_s1844"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" strokecolor="#669"/>
                    <v:line id="Line 4406" o:spid="_x0000_s1845"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" strokecolor="#669">
                      <v:stroke dashstyle="1 1" endcap="round"/>
                    </v:line>
                    <v:line id="Line 4407" o:spid="_x0000_s1846"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" strokecolor="#669">
                      <v:stroke dashstyle="1 1" endcap="round"/>
                    </v:line>
                    <v:line id="Line 4408" o:spid="_x0000_s1847"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" strokecolor="#669">
                      <v:stroke dashstyle="1 1" endcap="round"/>
                    </v:line>
                    <v:group id="Group 4409" o:spid="_x0000_s1848"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">
                      <v:line id="Line 4410" o:spid="_x0000_s184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" strokecolor="#669">
                        <v:stroke dashstyle="1 1" endcap="round"/>
                      </v:line>
                      <v:line id="Line 4411" o:spid="_x0000_s185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" strokecolor="#669">
                        <v:stroke dashstyle="1 1" endcap="round"/>
                      </v:line>
                      <v:line id="Line 4412" o:spid="_x0000_s185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" strokecolor="#669">
                        <v:stroke dashstyle="1 1" endcap="round"/>
                      </v:line>
                      <v:line id="Line 4413" o:spid="_x0000_s185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" strokecolor="#669"/>
                    </v:group>
                    <v:group id="Group 4414" o:spid="_x0000_s1853"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">
                      <v:line id="Line 4415" o:spid="_x0000_s185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" strokecolor="#669">
                        <v:stroke dashstyle="1 1" endcap="round"/>
                      </v:line>
                      <v:line id="Line 4416" o:spid="_x0000_s185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" strokecolor="#669">
                        <v:stroke dashstyle="1 1" endcap="round"/>
                      </v:line>
                      <v:line id="Line 4417" o:spid="_x0000_s185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" strokecolor="#669">
                        <v:stroke dashstyle="1 1" endcap="round"/>
                      </v:line>
                      <v:line id="Line 4418" o:spid="_x0000_s185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" strokecolor="#669"/>
                    </v:group>
                    <v:group id="Group 4419" o:spid="_x0000_s1858"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">
                      <v:line id="Line 4420" o:spid="_x0000_s185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" strokecolor="#669">
                        <v:stroke dashstyle="1 1" endcap="round"/>
                      </v:line>
                      <v:line id="Line 4421" o:spid="_x0000_s186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" strokecolor="#669">
                        <v:stroke dashstyle="1 1" endcap="round"/>
                      </v:line>
                      <v:line id="Line 4422" o:spid="_x0000_s186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" strokecolor="#669">
                        <v:stroke dashstyle="1 1" endcap="round"/>
                      </v:line>
                      <v:line id="Line 4423" o:spid="_x0000_s186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" strokecolor="#669"/>
                    </v:group>
                    <v:group id="Group 4424" o:spid="_x0000_s1863"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">
                      <v:line id="Line 4425" o:spid="_x0000_s186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" strokecolor="#669">
                        <v:stroke dashstyle="1 1" endcap="round"/>
                      </v:line>
                      <v:line id="Line 4426" o:spid="_x0000_s186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" strokecolor="#669">
                        <v:stroke dashstyle="1 1" endcap="round"/>
                      </v:line>
                      <v:line id="Line 4427" o:spid="_x0000_s186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" strokecolor="#669">
                        <v:stroke dashstyle="1 1" endcap="round"/>
                      </v:line>
                      <v:line id="Line 4428" o:spid="_x0000_s186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" strokecolor="#669"/>
                    </v:group>
                    <v:group id="Group 4429" o:spid="_x0000_s1868"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">
                      <v:line id="Line 4430" o:spid="_x0000_s186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" strokecolor="#669">
                        <v:stroke dashstyle="1 1" endcap="round"/>
                      </v:line>
                      <v:line id="Line 4431" o:spid="_x0000_s187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" strokecolor="#669">
                        <v:stroke dashstyle="1 1" endcap="round"/>
                      </v:line>
                      <v:line id="Line 4432" o:spid="_x0000_s187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" strokecolor="#669">
                        <v:stroke dashstyle="1 1" endcap="round"/>
                      </v:line>
                      <v:line id="Line 4433" o:spid="_x0000_s187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" strokecolor="#669"/>
                    </v:group>
                    <v:group id="Group 4434" o:spid="_x0000_s1873"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">
                      <v:line id="Line 4435" o:spid="_x0000_s187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" strokecolor="#669">
                        <v:stroke dashstyle="1 1" endcap="round"/>
                      </v:line>
                      <v:line id="Line 4436" o:spid="_x0000_s187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" strokecolor="#669">
                        <v:stroke dashstyle="1 1" endcap="round"/>
                      </v:line>
                      <v:line id="Line 4437" o:spid="_x0000_s187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" strokecolor="#669">
                        <v:stroke dashstyle="1 1" endcap="round"/>
                      </v:line>
                      <v:line id="Line 4438" o:spid="_x0000_s187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" strokecolor="#669"/>
                    </v:group>
                    <v:group id="Group 4439" o:spid="_x0000_s1878"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">
                      <v:line id="Line 4440" o:spid="_x0000_s187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" strokecolor="#669">
                        <v:stroke dashstyle="1 1" endcap="round"/>
                      </v:line>
                      <v:line id="Line 4441" o:spid="_x0000_s188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" strokecolor="#669">
                        <v:stroke dashstyle="1 1" endcap="round"/>
                      </v:line>
                      <v:line id="Line 4442" o:spid="_x0000_s188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" strokecolor="#669">
                        <v:stroke dashstyle="1 1" endcap="round"/>
                      </v:line>
                      <v:line id="Line 4443" o:spid="_x0000_s188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" strokecolor="#669"/>
                    </v:group>
                    <v:group id="Group 4444" o:spid="_x0000_s1883"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">
                      <v:line id="Line 4445" o:spid="_x0000_s188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" strokecolor="#669">
                        <v:stroke dashstyle="1 1" endcap="round"/>
                      </v:line>
                      <v:line id="Line 4446" o:spid="_x0000_s188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" strokecolor="#669">
                        <v:stroke dashstyle="1 1" endcap="round"/>
                      </v:line>
                      <v:line id="Line 4447" o:spid="_x0000_s188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" strokecolor="#669">
                        <v:stroke dashstyle="1 1" endcap="round"/>
                      </v:line>
                      <v:line id="Line 4448" o:spid="_x0000_s188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" strokecolor="#669"/>
                    </v:group>
                    <v:group id="Group 4449" o:spid="_x0000_s1888"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">
                      <v:line id="Line 4450" o:spid="_x0000_s188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" strokecolor="#669">
                        <v:stroke dashstyle="1 1" endcap="round"/>
                      </v:line>
                      <v:line id="Line 4451" o:spid="_x0000_s189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" strokecolor="#669">
                        <v:stroke dashstyle="1 1" endcap="round"/>
                      </v:line>
                      <v:line id="Line 4452" o:spid="_x0000_s189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" strokecolor="#669">
                        <v:stroke dashstyle="1 1" endcap="round"/>
                      </v:line>
                      <v:line id="Line 4453" o:spid="_x0000_s189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" strokecolor="#669"/>
                    </v:group>
                    <v:group id="Group 4454" o:spid="_x0000_s1893"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">
                      <v:line id="Line 4455" o:spid="_x0000_s189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" strokecolor="#669">
                        <v:stroke dashstyle="1 1" endcap="round"/>
                      </v:line>
                      <v:line id="Line 4456" o:spid="_x0000_s189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" strokecolor="#669">
                        <v:stroke dashstyle="1 1" endcap="round"/>
                      </v:line>
                      <v:line id="Line 4457" o:spid="_x0000_s189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" strokecolor="#669">
                        <v:stroke dashstyle="1 1" endcap="round"/>
                      </v:line>
                      <v:line id="Line 4458" o:spid="_x0000_s189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" strokecolor="#669"/>
                    </v:group>
                    <v:group id="Group 4459" o:spid="_x0000_s1898"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">
                      <v:line id="Line 4460" o:spid="_x0000_s189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" strokecolor="#669">
                        <v:stroke dashstyle="1 1" endcap="round"/>
                      </v:line>
                      <v:line id="Line 4461" o:spid="_x0000_s190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" strokecolor="#669">
                        <v:stroke dashstyle="1 1" endcap="round"/>
                      </v:line>
                      <v:line id="Line 4462" o:spid="_x0000_s190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" strokecolor="#669">
                        <v:stroke dashstyle="1 1" endcap="round"/>
                      </v:line>
                      <v:line id="Line 4463" o:spid="_x0000_s190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" strokecolor="#669"/>
                    </v:group>
                    <v:group id="Group 4464" o:spid="_x0000_s1903"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">
                      <v:line id="Line 4465" o:spid="_x0000_s190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" strokecolor="#669">
                        <v:stroke dashstyle="1 1" endcap="round"/>
                      </v:line>
                      <v:line id="Line 4466" o:spid="_x0000_s190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" strokecolor="#669">
                        <v:stroke dashstyle="1 1" endcap="round"/>
                      </v:line>
                      <v:line id="Line 4467" o:spid="_x0000_s190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" strokecolor="#669">
                        <v:stroke dashstyle="1 1" endcap="round"/>
                      </v:line>
                      <v:line id="Line 4468" o:spid="_x0000_s190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" strokecolor="#669"/>
                    </v:group>
                    <v:group id="Group 4469" o:spid="_x0000_s1908"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">
                      <v:line id="Line 4470" o:spid="_x0000_s190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" strokecolor="#669">
                        <v:stroke dashstyle="1 1" endcap="round"/>
                      </v:line>
                      <v:line id="Line 4471" o:spid="_x0000_s191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" strokecolor="#669">
                        <v:stroke dashstyle="1 1" endcap="round"/>
                      </v:line>
                      <v:line id="Line 4472" o:spid="_x0000_s191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" strokecolor="#669">
                        <v:stroke dashstyle="1 1" endcap="round"/>
                      </v:line>
                      <v:line id="Line 4473" o:spid="_x0000_s191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" strokecolor="#669"/>
                    </v:group>
                    <v:group id="Group 4474" o:spid="_x0000_s1913"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">
                      <v:line id="Line 4475" o:spid="_x0000_s191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" strokecolor="#669">
                        <v:stroke dashstyle="1 1" endcap="round"/>
                      </v:line>
                      <v:line id="Line 4476" o:spid="_x0000_s191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" strokecolor="#669">
                        <v:stroke dashstyle="1 1" endcap="round"/>
                      </v:line>
                      <v:line id="Line 4477" o:spid="_x0000_s191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" strokecolor="#669">
                        <v:stroke dashstyle="1 1" endcap="round"/>
                      </v:line>
                      <v:line id="Line 4478" o:spid="_x0000_s191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" strokecolor="#669"/>
                    </v:group>
                    <v:group id="Group 4479" o:spid="_x0000_s1918"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">
                      <v:line id="Line 4480" o:spid="_x0000_s191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" strokecolor="#669">
                        <v:stroke dashstyle="1 1" endcap="round"/>
                      </v:line>
                      <v:line id="Line 4481" o:spid="_x0000_s192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" strokecolor="#669">
                        <v:stroke dashstyle="1 1" endcap="round"/>
                      </v:line>
                      <v:line id="Line 4482" o:spid="_x0000_s192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" strokecolor="#669">
                        <v:stroke dashstyle="1 1" endcap="round"/>
                      </v:line>
                      <v:line id="Line 4483" o:spid="_x0000_s192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" strokecolor="#669"/>
                    </v:group>
                    <v:group id="Group 4484" o:spid="_x0000_s1923"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">
                      <v:line id="Line 4485" o:spid="_x0000_s1924"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" strokecolor="#669">
                        <v:stroke dashstyle="1 1" endcap="round"/>
                      </v:line>
                      <v:line id="Line 4486" o:spid="_x0000_s1925"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" strokecolor="#669">
                        <v:stroke dashstyle="1 1" endcap="round"/>
                      </v:line>
                      <v:line id="Line 4487" o:spid="_x0000_s1926"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" strokecolor="#669">
                        <v:stroke dashstyle="1 1" endcap="round"/>
                      </v:line>
                      <v:line id="Line 4488" o:spid="_x0000_s1927"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" strokecolor="#669"/>
                    </v:group>
                    <v:group id="Group 4489" o:spid="_x0000_s1928"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">
                      <v:line id="Line 4490" o:spid="_x0000_s1929"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" strokecolor="#669">
                        <v:stroke dashstyle="1 1" endcap="round"/>
                      </v:line>
                      <v:line id="Line 4491" o:spid="_x0000_s1930"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" strokecolor="#669">
                        <v:stroke dashstyle="1 1" endcap="round"/>
                      </v:line>
                      <v:line id="Line 4492" o:spid="_x0000_s1931"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" strokecolor="#669">
                        <v:stroke dashstyle="1 1" endcap="round"/>
                      </v:line>
                      <v:line id="Line 4493" o:spid="_x0000_s1932"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" strokecolor="#669"/>
                    </v:group>
                  </v:group>
                </v:group>
                <v:group id="Group 5038" o:spid="_x0000_s1933" style="position:absolute;left:1186;top:12670;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">
                  <v:group id="Group 5039" o:spid="_x0000_s1934"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">
                    <v:rect id="Rectangle 5040" o:spid="_x0000_s1935"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" strokecolor="#669"/>
                    <v:line id="Line 5041" o:spid="_x0000_s1936"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" strokecolor="#669">
                      <v:stroke dashstyle="1 1" endcap="round"/>
                    </v:line>
                    <v:line id="Line 5042" o:spid="_x0000_s1937"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" strokecolor="#669">
                      <v:stroke dashstyle="1 1" endcap="round"/>
                    </v:line>
                    <v:line id="Line 5043" o:spid="_x0000_s1938"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" strokecolor="#669">
                      <v:stroke dashstyle="1 1" endcap="round"/>
                    </v:line>
                    <v:group id="Group 5044" o:spid="_x0000_s1939"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">
                      <v:line id="Line 5045" o:spid="_x0000_s194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" strokecolor="#669">
                        <v:stroke dashstyle="1 1" endcap="round"/>
                      </v:line>
                      <v:line id="Line 5046" o:spid="_x0000_s194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" strokecolor="#669">
                        <v:stroke dashstyle="1 1" endcap="round"/>
                      </v:line>
                      <v:line id="Line 5047" o:spid="_x0000_s194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" strokecolor="#669">
                        <v:stroke dashstyle="1 1" endcap="round"/>
                      </v:line>
                      <v:line id="Line 5048" o:spid="_x0000_s194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" strokecolor="#669"/>
                    </v:group>
                    <v:group id="Group 5049" o:spid="_x0000_s1944"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">
                      <v:line id="Line 5050" o:spid="_x0000_s194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" strokecolor="#669">
                        <v:stroke dashstyle="1 1" endcap="round"/>
                      </v:line>
                      <v:line id="Line 5051" o:spid="_x0000_s194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" strokecolor="#669">
                        <v:stroke dashstyle="1 1" endcap="round"/>
                      </v:line>
                      <v:line id="Line 5052" o:spid="_x0000_s194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" strokecolor="#669">
                        <v:stroke dashstyle="1 1" endcap="round"/>
                      </v:line>
                      <v:line id="Line 5053" o:spid="_x0000_s194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" strokecolor="#669"/>
                    </v:group>
                    <v:group id="Group 5054" o:spid="_x0000_s1949"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y5F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yOJvB6E56AXDwBAAD//wMAUEsBAi0AFAAGAAgAAAAhANvh9svuAAAAhQEAABMAAAAAAAAA&#10;AAAAAAAAAAAAAFtDb250ZW50X1R5cGVzXS54bWxQSwECLQAUAAYACAAAACEAWvQsW78AAAAVAQAA&#10;CwAAAAAAAAAAAAAAAAAfAQAAX3JlbHMvLnJlbHNQSwECLQAUAAYACAAAACEA+JMuRcYAAADdAAAA&#10;DwAAAAAAAAAAAAAAAAAHAgAAZHJzL2Rvd25yZXYueG1sUEsFBgAAAAADAAMAtwAAAPoCAAAAAA==&#10;">
                      <v:line id="Line 5055" o:spid="_x0000_s195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" strokecolor="#669">
                        <v:stroke dashstyle="1 1" endcap="round"/>
                      </v:line>
                      <v:line id="Line 5056" o:spid="_x0000_s195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" strokecolor="#669">
                        <v:stroke dashstyle="1 1" endcap="round"/>
                      </v:line>
                      <v:line id="Line 5057" o:spid="_x0000_s195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" strokecolor="#669">
                        <v:stroke dashstyle="1 1" endcap="round"/>
                      </v:line>
                      <v:line id="Line 5058" o:spid="_x0000_s195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" strokecolor="#669"/>
                    </v:group>
                    <v:group id="Group 5059" o:spid="_x0000_s1954"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">
                      <v:line id="Line 5060" o:spid="_x0000_s195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" strokecolor="#669">
                        <v:stroke dashstyle="1 1" endcap="round"/>
                      </v:line>
                      <v:line id="Line 5061" o:spid="_x0000_s195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" strokecolor="#669">
                        <v:stroke dashstyle="1 1" endcap="round"/>
                      </v:line>
                      <v:line id="Line 5062" o:spid="_x0000_s195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" strokecolor="#669">
                        <v:stroke dashstyle="1 1" endcap="round"/>
                      </v:line>
                      <v:line id="Line 5063" o:spid="_x0000_s195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" strokecolor="#669"/>
                    </v:group>
                    <v:group id="Group 5064" o:spid="_x0000_s1959"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">
                      <v:line id="Line 5065" o:spid="_x0000_s196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" strokecolor="#669">
                        <v:stroke dashstyle="1 1" endcap="round"/>
                      </v:line>
                      <v:line id="Line 5066" o:spid="_x0000_s196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" strokecolor="#669">
                        <v:stroke dashstyle="1 1" endcap="round"/>
                      </v:line>
                      <v:line id="Line 5067" o:spid="_x0000_s196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" strokecolor="#669">
                        <v:stroke dashstyle="1 1" endcap="round"/>
                      </v:line>
                      <v:line id="Line 5068" o:spid="_x0000_s196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" strokecolor="#669"/>
                    </v:group>
                    <v:group id="Group 5069" o:spid="_x0000_s1964"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">
                      <v:line id="Line 5070" o:spid="_x0000_s196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" strokecolor="#669">
                        <v:stroke dashstyle="1 1" endcap="round"/>
                      </v:line>
                      <v:line id="Line 5071" o:spid="_x0000_s196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" strokecolor="#669">
                        <v:stroke dashstyle="1 1" endcap="round"/>
                      </v:line>
                      <v:line id="Line 5072" o:spid="_x0000_s196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" strokecolor="#669">
                        <v:stroke dashstyle="1 1" endcap="round"/>
                      </v:line>
                      <v:line id="Line 5073" o:spid="_x0000_s196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" strokecolor="#669"/>
                    </v:group>
                    <v:group id="Group 5074" o:spid="_x0000_s1969"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">
                      <v:line id="Line 5075" o:spid="_x0000_s197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" strokecolor="#669">
                        <v:stroke dashstyle="1 1" endcap="round"/>
                      </v:line>
                      <v:line id="Line 5076" o:spid="_x0000_s197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" strokecolor="#669">
                        <v:stroke dashstyle="1 1" endcap="round"/>
                      </v:line>
                      <v:line id="Line 5077" o:spid="_x0000_s197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" strokecolor="#669">
                        <v:stroke dashstyle="1 1" endcap="round"/>
                      </v:line>
                      <v:line id="Line 5078" o:spid="_x0000_s197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" strokecolor="#669"/>
                    </v:group>
                    <v:group id="Group 5079" o:spid="_x0000_s1974"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">
                      <v:line id="Line 5080" o:spid="_x0000_s197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" strokecolor="#669">
                        <v:stroke dashstyle="1 1" endcap="round"/>
                      </v:line>
                      <v:line id="Line 5081" o:spid="_x0000_s197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" strokecolor="#669">
                        <v:stroke dashstyle="1 1" endcap="round"/>
                      </v:line>
                      <v:line id="Line 5082" o:spid="_x0000_s197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" strokecolor="#669">
                        <v:stroke dashstyle="1 1" endcap="round"/>
                      </v:line>
                      <v:line id="Line 5083" o:spid="_x0000_s197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" strokecolor="#669"/>
                    </v:group>
                    <v:group id="Group 5084" o:spid="_x0000_s1979"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">
                      <v:line id="Line 5085" o:spid="_x0000_s198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" strokecolor="#669">
                        <v:stroke dashstyle="1 1" endcap="round"/>
                      </v:line>
                      <v:line id="Line 5086" o:spid="_x0000_s198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" strokecolor="#669">
                        <v:stroke dashstyle="1 1" endcap="round"/>
                      </v:line>
                      <v:line id="Line 5087" o:spid="_x0000_s198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" strokecolor="#669">
                        <v:stroke dashstyle="1 1" endcap="round"/>
                      </v:line>
                      <v:line id="Line 5088" o:spid="_x0000_s198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" strokecolor="#669"/>
                    </v:group>
                    <v:group id="Group 5089" o:spid="_x0000_s1984"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">
                      <v:line id="Line 5090" o:spid="_x0000_s198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" strokecolor="#669">
                        <v:stroke dashstyle="1 1" endcap="round"/>
                      </v:line>
                      <v:line id="Line 5091" o:spid="_x0000_s198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" strokecolor="#669">
                        <v:stroke dashstyle="1 1" endcap="round"/>
                      </v:line>
                      <v:line id="Line 5092" o:spid="_x0000_s198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" strokecolor="#669">
                        <v:stroke dashstyle="1 1" endcap="round"/>
                      </v:line>
                      <v:line id="Line 5093" o:spid="_x0000_s198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" strokecolor="#669"/>
                    </v:group>
                    <v:group id="Group 5094" o:spid="_x0000_s1989"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">
                      <v:line id="Line 5095" o:spid="_x0000_s199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" strokecolor="#669">
                        <v:stroke dashstyle="1 1" endcap="round"/>
                      </v:line>
                      <v:line id="Line 5096" o:spid="_x0000_s199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" strokecolor="#669">
                        <v:stroke dashstyle="1 1" endcap="round"/>
                      </v:line>
                      <v:line id="Line 5097" o:spid="_x0000_s199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" strokecolor="#669">
                        <v:stroke dashstyle="1 1" endcap="round"/>
                      </v:line>
                      <v:line id="Line 5098" o:spid="_x0000_s199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" strokecolor="#669"/>
                    </v:group>
                    <v:group id="Group 5099" o:spid="_x0000_s1994"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">
                      <v:line id="Line 5100" o:spid="_x0000_s199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" strokecolor="#669">
                        <v:stroke dashstyle="1 1" endcap="round"/>
                      </v:line>
                      <v:line id="Line 5101" o:spid="_x0000_s199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" strokecolor="#669">
                        <v:stroke dashstyle="1 1" endcap="round"/>
                      </v:line>
                      <v:line id="Line 5102" o:spid="_x0000_s199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" strokecolor="#669">
                        <v:stroke dashstyle="1 1" endcap="round"/>
                      </v:line>
                      <v:line id="Line 5103" o:spid="_x0000_s199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" strokecolor="#669"/>
                    </v:group>
                    <v:group id="Group 5104" o:spid="_x0000_s1999"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">
                      <v:line id="Line 5105" o:spid="_x0000_s200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" strokecolor="#669">
                        <v:stroke dashstyle="1 1" endcap="round"/>
                      </v:line>
                      <v:line id="Line 5106" o:spid="_x0000_s200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" strokecolor="#669">
                        <v:stroke dashstyle="1 1" endcap="round"/>
                      </v:line>
                      <v:line id="Line 5107" o:spid="_x0000_s200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" strokecolor="#669">
                        <v:stroke dashstyle="1 1" endcap="round"/>
                      </v:line>
                      <v:line id="Line 5108" o:spid="_x0000_s200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" strokecolor="#669"/>
                    </v:group>
                    <v:group id="Group 5109" o:spid="_x0000_s2004"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">
                      <v:line id="Line 5110" o:spid="_x0000_s200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" strokecolor="#669">
                        <v:stroke dashstyle="1 1" endcap="round"/>
                      </v:line>
                      <v:line id="Line 5111" o:spid="_x0000_s200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" strokecolor="#669">
                        <v:stroke dashstyle="1 1" endcap="round"/>
                      </v:line>
                      <v:line id="Line 5112" o:spid="_x0000_s200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" strokecolor="#669">
                        <v:stroke dashstyle="1 1" endcap="round"/>
                      </v:line>
                      <v:line id="Line 5113" o:spid="_x0000_s200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" strokecolor="#669"/>
                    </v:group>
                    <v:group id="Group 5114" o:spid="_x0000_s2009"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">
                      <v:line id="Line 5115" o:spid="_x0000_s201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" strokecolor="#669">
                        <v:stroke dashstyle="1 1" endcap="round"/>
                      </v:line>
                      <v:line id="Line 5116" o:spid="_x0000_s201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" strokecolor="#669">
                        <v:stroke dashstyle="1 1" endcap="round"/>
                      </v:line>
                      <v:line id="Line 5117" o:spid="_x0000_s201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" strokecolor="#669">
                        <v:stroke dashstyle="1 1" endcap="round"/>
                      </v:line>
                      <v:line id="Line 5118" o:spid="_x0000_s201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" strokecolor="#669"/>
                    </v:group>
                    <v:group id="Group 5119" o:spid="_x0000_s2014"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">
                      <v:line id="Line 5120" o:spid="_x0000_s201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" strokecolor="#669">
                        <v:stroke dashstyle="1 1" endcap="round"/>
                      </v:line>
                      <v:line id="Line 5121" o:spid="_x0000_s201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" strokecolor="#669">
                        <v:stroke dashstyle="1 1" endcap="round"/>
                      </v:line>
                      <v:line id="Line 5122" o:spid="_x0000_s201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" strokecolor="#669">
                        <v:stroke dashstyle="1 1" endcap="round"/>
                      </v:line>
                      <v:line id="Line 5123" o:spid="_x0000_s201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" strokecolor="#669"/>
                    </v:group>
                    <v:group id="Group 5124" o:spid="_x0000_s2019"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">
                      <v:line id="Line 5125" o:spid="_x0000_s202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" strokecolor="#669">
                        <v:stroke dashstyle="1 1" endcap="round"/>
                      </v:line>
                      <v:line id="Line 5126" o:spid="_x0000_s202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" strokecolor="#669">
                        <v:stroke dashstyle="1 1" endcap="round"/>
                      </v:line>
                      <v:line id="Line 5127" o:spid="_x0000_s202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" strokecolor="#669">
                        <v:stroke dashstyle="1 1" endcap="round"/>
                      </v:line>
                      <v:line id="Line 5128" o:spid="_x0000_s202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" strokecolor="#669"/>
                    </v:group>
                  </v:group>
                  <v:group id="Group 5129" o:spid="_x0000_s2024"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">
                    <v:rect id="Rectangle 5130" o:spid="_x0000_s2025"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" strokecolor="#669"/>
                    <v:line id="Line 5131" o:spid="_x0000_s2026"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" strokecolor="#669">
                      <v:stroke dashstyle="1 1" endcap="round"/>
                    </v:line>
                    <v:line id="Line 5132" o:spid="_x0000_s2027"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" strokecolor="#669">
                      <v:stroke dashstyle="1 1" endcap="round"/>
                    </v:line>
                    <v:line id="Line 5133" o:spid="_x0000_s2028"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" strokecolor="#669">
                      <v:stroke dashstyle="1 1" endcap="round"/>
                    </v:line>
                    <v:group id="Group 5134" o:spid="_x0000_s2029"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">
                      <v:line id="Line 5135" o:spid="_x0000_s203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" strokecolor="#669">
                        <v:stroke dashstyle="1 1" endcap="round"/>
                      </v:line>
                      <v:line id="Line 5136" o:spid="_x0000_s203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" strokecolor="#669">
                        <v:stroke dashstyle="1 1" endcap="round"/>
                      </v:line>
                      <v:line id="Line 5137" o:spid="_x0000_s203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" strokecolor="#669">
                        <v:stroke dashstyle="1 1" endcap="round"/>
                      </v:line>
                      <v:line id="Line 5138" o:spid="_x0000_s203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" strokecolor="#669"/>
                    </v:group>
                    <v:group id="Group 5139" o:spid="_x0000_s2034"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">
                      <v:line id="Line 5140" o:spid="_x0000_s203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" strokecolor="#669">
                        <v:stroke dashstyle="1 1" endcap="round"/>
                      </v:line>
                      <v:line id="Line 5141" o:spid="_x0000_s203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" strokecolor="#669">
                        <v:stroke dashstyle="1 1" endcap="round"/>
                      </v:line>
                      <v:line id="Line 5142" o:spid="_x0000_s203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" strokecolor="#669">
                        <v:stroke dashstyle="1 1" endcap="round"/>
                      </v:line>
                      <v:line id="Line 5143" o:spid="_x0000_s203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" strokecolor="#669"/>
                    </v:group>
                    <v:group id="Group 5144" o:spid="_x0000_s2039"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">
                      <v:line id="Line 5145" o:spid="_x0000_s204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" strokecolor="#669">
                        <v:stroke dashstyle="1 1" endcap="round"/>
                      </v:line>
                      <v:line id="Line 5146" o:spid="_x0000_s204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" strokecolor="#669">
                        <v:stroke dashstyle="1 1" endcap="round"/>
                      </v:line>
                      <v:line id="Line 5147" o:spid="_x0000_s204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" strokecolor="#669">
                        <v:stroke dashstyle="1 1" endcap="round"/>
                      </v:line>
                      <v:line id="Line 5148" o:spid="_x0000_s204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" strokecolor="#669"/>
                    </v:group>
                    <v:group id="Group 5149" o:spid="_x0000_s2044"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">
                      <v:line id="Line 5150" o:spid="_x0000_s204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" strokecolor="#669">
                        <v:stroke dashstyle="1 1" endcap="round"/>
                      </v:line>
                      <v:line id="Line 5151" o:spid="_x0000_s204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" strokecolor="#669">
                        <v:stroke dashstyle="1 1" endcap="round"/>
                      </v:line>
                      <v:line id="Line 5152" o:spid="_x0000_s204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" strokecolor="#669">
                        <v:stroke dashstyle="1 1" endcap="round"/>
                      </v:line>
                      <v:line id="Line 5153" o:spid="_x0000_s204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" strokecolor="#669"/>
                    </v:group>
                    <v:group id="Group 5154" o:spid="_x0000_s2049"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">
                      <v:line id="Line 5155" o:spid="_x0000_s205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" strokecolor="#669">
                        <v:stroke dashstyle="1 1" endcap="round"/>
                      </v:line>
                      <v:line id="Line 5156" o:spid="_x0000_s205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" strokecolor="#669">
                        <v:stroke dashstyle="1 1" endcap="round"/>
                      </v:line>
                      <v:line id="Line 5157" o:spid="_x0000_s205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" strokecolor="#669">
                        <v:stroke dashstyle="1 1" endcap="round"/>
                      </v:line>
                      <v:line id="Line 5158" o:spid="_x0000_s205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" strokecolor="#669"/>
                    </v:group>
                    <v:group id="Group 5159" o:spid="_x0000_s2054"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">
                      <v:line id="Line 5160" o:spid="_x0000_s205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" strokecolor="#669">
                        <v:stroke dashstyle="1 1" endcap="round"/>
                      </v:line>
                      <v:line id="Line 5161" o:spid="_x0000_s205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" strokecolor="#669">
                        <v:stroke dashstyle="1 1" endcap="round"/>
                      </v:line>
                      <v:line id="Line 5162" o:spid="_x0000_s205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" strokecolor="#669">
                        <v:stroke dashstyle="1 1" endcap="round"/>
                      </v:line>
                      <v:line id="Line 5163" o:spid="_x0000_s205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" strokecolor="#669"/>
                    </v:group>
                    <v:group id="Group 5164" o:spid="_x0000_s2059"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">
                      <v:line id="Line 5165" o:spid="_x0000_s206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" strokecolor="#669">
                        <v:stroke dashstyle="1 1" endcap="round"/>
                      </v:line>
                      <v:line id="Line 5166" o:spid="_x0000_s206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" strokecolor="#669">
                        <v:stroke dashstyle="1 1" endcap="round"/>
                      </v:line>
                      <v:line id="Line 5167" o:spid="_x0000_s206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" strokecolor="#669">
                        <v:stroke dashstyle="1 1" endcap="round"/>
                      </v:line>
                      <v:line id="Line 5168" o:spid="_x0000_s206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" strokecolor="#669"/>
                    </v:group>
                    <v:group id="Group 5169" o:spid="_x0000_s2064"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cfH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pEsP/m/AE5PoPAAD//wMAUEsBAi0AFAAGAAgAAAAhANvh9svuAAAAhQEAABMAAAAAAAAA&#10;AAAAAAAAAAAAAFtDb250ZW50X1R5cGVzXS54bWxQSwECLQAUAAYACAAAACEAWvQsW78AAAAVAQAA&#10;CwAAAAAAAAAAAAAAAAAfAQAAX3JlbHMvLnJlbHNQSwECLQAUAAYACAAAACEAXBHHx8YAAADdAAAA&#10;DwAAAAAAAAAAAAAAAAAHAgAAZHJzL2Rvd25yZXYueG1sUEsFBgAAAAADAAMAtwAAAPoCAAAAAA==&#10;">
                      <v:line id="Line 5170" o:spid="_x0000_s206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" strokecolor="#669">
                        <v:stroke dashstyle="1 1" endcap="round"/>
                      </v:line>
                      <v:line id="Line 5171" o:spid="_x0000_s206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" strokecolor="#669">
                        <v:stroke dashstyle="1 1" endcap="round"/>
                      </v:line>
                      <v:line id="Line 5172" o:spid="_x0000_s206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" strokecolor="#669">
                        <v:stroke dashstyle="1 1" endcap="round"/>
                      </v:line>
                      <v:line id="Line 5173" o:spid="_x0000_s206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" strokecolor="#669"/>
                    </v:group>
                    <v:group id="Group 5174" o:spid="_x0000_s2069"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">
                      <v:line id="Line 5175" o:spid="_x0000_s207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" strokecolor="#669">
                        <v:stroke dashstyle="1 1" endcap="round"/>
                      </v:line>
                      <v:line id="Line 5176" o:spid="_x0000_s207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" strokecolor="#669">
                        <v:stroke dashstyle="1 1" endcap="round"/>
                      </v:line>
                      <v:line id="Line 5177" o:spid="_x0000_s207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" strokecolor="#669">
                        <v:stroke dashstyle="1 1" endcap="round"/>
                      </v:line>
                      <v:line id="Line 5178" o:spid="_x0000_s207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" strokecolor="#669"/>
                    </v:group>
                    <v:group id="Group 5179" o:spid="_x0000_s2074"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">
                      <v:line id="Line 5180" o:spid="_x0000_s207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" strokecolor="#669">
                        <v:stroke dashstyle="1 1" endcap="round"/>
                      </v:line>
                      <v:line id="Line 5181" o:spid="_x0000_s207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" strokecolor="#669">
                        <v:stroke dashstyle="1 1" endcap="round"/>
                      </v:line>
                      <v:line id="Line 5182" o:spid="_x0000_s207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" strokecolor="#669">
                        <v:stroke dashstyle="1 1" endcap="round"/>
                      </v:line>
                      <v:line id="Line 5183" o:spid="_x0000_s207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" strokecolor="#669"/>
                    </v:group>
                    <v:group id="Group 5184" o:spid="_x0000_s2079"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">
                      <v:line id="Line 5185" o:spid="_x0000_s208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" strokecolor="#669">
                        <v:stroke dashstyle="1 1" endcap="round"/>
                      </v:line>
                      <v:line id="Line 5186" o:spid="_x0000_s208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" strokecolor="#669">
                        <v:stroke dashstyle="1 1" endcap="round"/>
                      </v:line>
                      <v:line id="Line 5187" o:spid="_x0000_s208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" strokecolor="#669">
                        <v:stroke dashstyle="1 1" endcap="round"/>
                      </v:line>
                      <v:line id="Line 5188" o:spid="_x0000_s208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" strokecolor="#669"/>
                    </v:group>
                    <v:group id="Group 5189" o:spid="_x0000_s2084"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">
                      <v:line id="Line 5190" o:spid="_x0000_s208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" strokecolor="#669">
                        <v:stroke dashstyle="1 1" endcap="round"/>
                      </v:line>
                      <v:line id="Line 5191" o:spid="_x0000_s208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" strokecolor="#669">
                        <v:stroke dashstyle="1 1" endcap="round"/>
                      </v:line>
                      <v:line id="Line 5192" o:spid="_x0000_s208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" strokecolor="#669">
                        <v:stroke dashstyle="1 1" endcap="round"/>
                      </v:line>
                      <v:line id="Line 5193" o:spid="_x0000_s208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" strokecolor="#669"/>
                    </v:group>
                    <v:group id="Group 5194" o:spid="_x0000_s2089"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">
                      <v:line id="Line 5195" o:spid="_x0000_s209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" strokecolor="#669">
                        <v:stroke dashstyle="1 1" endcap="round"/>
                      </v:line>
                      <v:line id="Line 5196" o:spid="_x0000_s209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" strokecolor="#669">
                        <v:stroke dashstyle="1 1" endcap="round"/>
                      </v:line>
                      <v:line id="Line 5197" o:spid="_x0000_s209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" strokecolor="#669">
                        <v:stroke dashstyle="1 1" endcap="round"/>
                      </v:line>
                      <v:line id="Line 5198" o:spid="_x0000_s209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" strokecolor="#669"/>
                    </v:group>
                    <v:group id="Group 5199" o:spid="_x0000_s2094"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">
                      <v:line id="Line 5200" o:spid="_x0000_s209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" strokecolor="#669">
                        <v:stroke dashstyle="1 1" endcap="round"/>
                      </v:line>
                      <v:line id="Line 5201" o:spid="_x0000_s209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" strokecolor="#669">
                        <v:stroke dashstyle="1 1" endcap="round"/>
                      </v:line>
                      <v:line id="Line 5202" o:spid="_x0000_s209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" strokecolor="#669">
                        <v:stroke dashstyle="1 1" endcap="round"/>
                      </v:line>
                      <v:line id="Line 5203" o:spid="_x0000_s209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" strokecolor="#669"/>
                    </v:group>
                    <v:group id="Group 5204" o:spid="_x0000_s2099"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">
                      <v:line id="Line 5205" o:spid="_x0000_s210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" strokecolor="#669">
                        <v:stroke dashstyle="1 1" endcap="round"/>
                      </v:line>
                      <v:line id="Line 5206" o:spid="_x0000_s210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" strokecolor="#669">
                        <v:stroke dashstyle="1 1" endcap="round"/>
                      </v:line>
                      <v:line id="Line 5207" o:spid="_x0000_s210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" strokecolor="#669">
                        <v:stroke dashstyle="1 1" endcap="round"/>
                      </v:line>
                      <v:line id="Line 5208" o:spid="_x0000_s210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" strokecolor="#669"/>
                    </v:group>
                    <v:group id="Group 5209" o:spid="_x0000_s2104"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">
                      <v:line id="Line 5210" o:spid="_x0000_s2105"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" strokecolor="#669">
                        <v:stroke dashstyle="1 1" endcap="round"/>
                      </v:line>
                      <v:line id="Line 5211" o:spid="_x0000_s2106"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" strokecolor="#669">
                        <v:stroke dashstyle="1 1" endcap="round"/>
                      </v:line>
                      <v:line id="Line 5212" o:spid="_x0000_s2107"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" strokecolor="#669">
                        <v:stroke dashstyle="1 1" endcap="round"/>
                      </v:line>
                      <v:line id="Line 5213" o:spid="_x0000_s2108"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" strokecolor="#669"/>
                    </v:group>
                    <v:group id="Group 5214" o:spid="_x0000_s2109"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">
                      <v:line id="Line 5215" o:spid="_x0000_s2110"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" strokecolor="#669">
                        <v:stroke dashstyle="1 1" endcap="round"/>
                      </v:line>
                      <v:line id="Line 5216" o:spid="_x0000_s2111"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" strokecolor="#669">
                        <v:stroke dashstyle="1 1" endcap="round"/>
                      </v:line>
                      <v:line id="Line 5217" o:spid="_x0000_s2112"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" strokecolor="#669">
                        <v:stroke dashstyle="1 1" endcap="round"/>
                      </v:line>
                      <v:line id="Line 5218" o:spid="_x0000_s2113"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" strokecolor="#669"/>
                    </v:group>
                  </v:group>
                </v:group>
                <v:group id="Group 5219" o:spid="_x0000_s2114" style="position:absolute;left:1190;top:13271;width:10338;height:1209" coordorigin="851,14547" coordsize="1033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group id="Group 5220" o:spid="_x0000_s2115" style="position:absolute;left:851;top:14547;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">
                    <v:rect id="Rectangle 5221" o:spid="_x0000_s2116"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" strokecolor="#669"/>
                    <v:line id="Line 5222" o:spid="_x0000_s2117"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" strokecolor="#669">
                      <v:stroke dashstyle="1 1" endcap="round"/>
                    </v:line>
                    <v:line id="Line 5223" o:spid="_x0000_s2118"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" strokecolor="#669">
                      <v:stroke dashstyle="1 1" endcap="round"/>
                    </v:line>
                    <v:line id="Line 5224" o:spid="_x0000_s2119"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" strokecolor="#669">
                      <v:stroke dashstyle="1 1" endcap="round"/>
                    </v:line>
                    <v:group id="Group 5225" o:spid="_x0000_s2120"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line id="Line 5226" o:spid="_x0000_s212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" strokecolor="#669">
                        <v:stroke dashstyle="1 1" endcap="round"/>
                      </v:line>
                      <v:line id="Line 5227" o:spid="_x0000_s212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" strokecolor="#669">
                        <v:stroke dashstyle="1 1" endcap="round"/>
                      </v:line>
                      <v:line id="Line 5228" o:spid="_x0000_s212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" strokecolor="#669">
                        <v:stroke dashstyle="1 1" endcap="round"/>
                      </v:line>
                      <v:line id="Line 5229" o:spid="_x0000_s212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" strokecolor="#669"/>
                    </v:group>
                    <v:group id="Group 5230" o:spid="_x0000_s2125"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">
                      <v:line id="Line 5231" o:spid="_x0000_s212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" strokecolor="#669">
                        <v:stroke dashstyle="1 1" endcap="round"/>
                      </v:line>
                      <v:line id="Line 5232" o:spid="_x0000_s212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" strokecolor="#669">
                        <v:stroke dashstyle="1 1" endcap="round"/>
                      </v:line>
                      <v:line id="Line 5233" o:spid="_x0000_s212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" strokecolor="#669">
                        <v:stroke dashstyle="1 1" endcap="round"/>
                      </v:line>
                      <v:line id="Line 5234" o:spid="_x0000_s212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" strokecolor="#669"/>
                    </v:group>
                    <v:group id="Group 5235" o:spid="_x0000_s2130"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line id="Line 5236" o:spid="_x0000_s213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" strokecolor="#669">
                        <v:stroke dashstyle="1 1" endcap="round"/>
                      </v:line>
                      <v:line id="Line 5237" o:spid="_x0000_s213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" strokecolor="#669">
                        <v:stroke dashstyle="1 1" endcap="round"/>
                      </v:line>
                      <v:line id="Line 5238" o:spid="_x0000_s213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" strokecolor="#669">
                        <v:stroke dashstyle="1 1" endcap="round"/>
                      </v:line>
                      <v:line id="Line 5239" o:spid="_x0000_s213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" strokecolor="#669"/>
                    </v:group>
                    <v:group id="Group 5240" o:spid="_x0000_s2135"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">
                      <v:line id="Line 5241" o:spid="_x0000_s213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" strokecolor="#669">
                        <v:stroke dashstyle="1 1" endcap="round"/>
                      </v:line>
                      <v:line id="Line 5242" o:spid="_x0000_s213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" strokecolor="#669">
                        <v:stroke dashstyle="1 1" endcap="round"/>
                      </v:line>
                      <v:line id="Line 5243" o:spid="_x0000_s213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" strokecolor="#669">
                        <v:stroke dashstyle="1 1" endcap="round"/>
                      </v:line>
                      <v:line id="Line 5244" o:spid="_x0000_s213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" strokecolor="#669"/>
                    </v:group>
                    <v:group id="Group 5245" o:spid="_x0000_s2140"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">
                      <v:line id="Line 5246" o:spid="_x0000_s214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" strokecolor="#669">
                        <v:stroke dashstyle="1 1" endcap="round"/>
                      </v:line>
                      <v:line id="Line 5247" o:spid="_x0000_s214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" strokecolor="#669">
                        <v:stroke dashstyle="1 1" endcap="round"/>
                      </v:line>
                      <v:line id="Line 5248" o:spid="_x0000_s214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" strokecolor="#669">
                        <v:stroke dashstyle="1 1" endcap="round"/>
                      </v:line>
                      <v:line id="Line 5249" o:spid="_x0000_s214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" strokecolor="#669"/>
                    </v:group>
                    <v:group id="Group 5250" o:spid="_x0000_s2145"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line id="Line 5251" o:spid="_x0000_s214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" strokecolor="#669">
                        <v:stroke dashstyle="1 1" endcap="round"/>
                      </v:line>
                      <v:line id="Line 5252" o:spid="_x0000_s214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" strokecolor="#669">
                        <v:stroke dashstyle="1 1" endcap="round"/>
                      </v:line>
                      <v:line id="Line 5253" o:spid="_x0000_s214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" strokecolor="#669">
                        <v:stroke dashstyle="1 1" endcap="round"/>
                      </v:line>
                      <v:line id="Line 5254" o:spid="_x0000_s214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" strokecolor="#669"/>
                    </v:group>
                    <v:group id="Group 5255" o:spid="_x0000_s2150"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">
                      <v:line id="Line 5256" o:spid="_x0000_s215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" strokecolor="#669">
                        <v:stroke dashstyle="1 1" endcap="round"/>
                      </v:line>
                      <v:line id="Line 5257" o:spid="_x0000_s215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" strokecolor="#669">
                        <v:stroke dashstyle="1 1" endcap="round"/>
                      </v:line>
                      <v:line id="Line 5258" o:spid="_x0000_s215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" strokecolor="#669">
                        <v:stroke dashstyle="1 1" endcap="round"/>
                      </v:line>
                      <v:line id="Line 5259" o:spid="_x0000_s215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" strokecolor="#669"/>
                    </v:group>
                    <v:group id="Group 5260" o:spid="_x0000_s2155"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">
                      <v:line id="Line 5261" o:spid="_x0000_s215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" strokecolor="#669">
                        <v:stroke dashstyle="1 1" endcap="round"/>
                      </v:line>
                      <v:line id="Line 5262" o:spid="_x0000_s215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" strokecolor="#669">
                        <v:stroke dashstyle="1 1" endcap="round"/>
                      </v:line>
                      <v:line id="Line 5263" o:spid="_x0000_s215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" strokecolor="#669">
                        <v:stroke dashstyle="1 1" endcap="round"/>
                      </v:line>
                      <v:line id="Line 5264" o:spid="_x0000_s215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" strokecolor="#669"/>
                    </v:group>
                    <v:group id="Group 5265" o:spid="_x0000_s2160"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">
                      <v:line id="Line 5266" o:spid="_x0000_s216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" strokecolor="#669">
                        <v:stroke dashstyle="1 1" endcap="round"/>
                      </v:line>
                      <v:line id="Line 5267" o:spid="_x0000_s216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" strokecolor="#669">
                        <v:stroke dashstyle="1 1" endcap="round"/>
                      </v:line>
                      <v:line id="Line 5268" o:spid="_x0000_s216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" strokecolor="#669">
                        <v:stroke dashstyle="1 1" endcap="round"/>
                      </v:line>
                      <v:line id="Line 5269" o:spid="_x0000_s216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" strokecolor="#669"/>
                    </v:group>
                    <v:group id="Group 5270" o:spid="_x0000_s2165"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">
                      <v:line id="Line 5271" o:spid="_x0000_s216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" strokecolor="#669">
                        <v:stroke dashstyle="1 1" endcap="round"/>
                      </v:line>
                      <v:line id="Line 5272" o:spid="_x0000_s216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" strokecolor="#669">
                        <v:stroke dashstyle="1 1" endcap="round"/>
                      </v:line>
                      <v:line id="Line 5273" o:spid="_x0000_s216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" strokecolor="#669">
                        <v:stroke dashstyle="1 1" endcap="round"/>
                      </v:line>
                      <v:line id="Line 5274" o:spid="_x0000_s216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" strokecolor="#669"/>
                    </v:group>
                    <v:group id="Group 5275" o:spid="_x0000_s2170"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">
                      <v:line id="Line 5276" o:spid="_x0000_s217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" strokecolor="#669">
                        <v:stroke dashstyle="1 1" endcap="round"/>
                      </v:line>
                      <v:line id="Line 5277" o:spid="_x0000_s217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" strokecolor="#669">
                        <v:stroke dashstyle="1 1" endcap="round"/>
                      </v:line>
                      <v:line id="Line 5278" o:spid="_x0000_s217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" strokecolor="#669">
                        <v:stroke dashstyle="1 1" endcap="round"/>
                      </v:line>
                      <v:line id="Line 5279" o:spid="_x0000_s217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" strokecolor="#669"/>
                    </v:group>
                    <v:group id="Group 5280" o:spid="_x0000_s2175"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line id="Line 5281" o:spid="_x0000_s217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" strokecolor="#669">
                        <v:stroke dashstyle="1 1" endcap="round"/>
                      </v:line>
                      <v:line id="Line 5282" o:spid="_x0000_s217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" strokecolor="#669">
                        <v:stroke dashstyle="1 1" endcap="round"/>
                      </v:line>
                      <v:line id="Line 5283" o:spid="_x0000_s217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" strokecolor="#669">
                        <v:stroke dashstyle="1 1" endcap="round"/>
                      </v:line>
                      <v:line id="Line 5284" o:spid="_x0000_s217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" strokecolor="#669"/>
                    </v:group>
                    <v:group id="Group 5285" o:spid="_x0000_s2180"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">
                      <v:line id="Line 5286" o:spid="_x0000_s218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" strokecolor="#669">
                        <v:stroke dashstyle="1 1" endcap="round"/>
                      </v:line>
                      <v:line id="Line 5287" o:spid="_x0000_s218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" strokecolor="#669">
                        <v:stroke dashstyle="1 1" endcap="round"/>
                      </v:line>
                      <v:line id="Line 5288" o:spid="_x0000_s218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" strokecolor="#669">
                        <v:stroke dashstyle="1 1" endcap="round"/>
                      </v:line>
                      <v:line id="Line 5289" o:spid="_x0000_s218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" strokecolor="#669"/>
                    </v:group>
                    <v:group id="Group 5290" o:spid="_x0000_s2185"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">
                      <v:line id="Line 5291" o:spid="_x0000_s218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" strokecolor="#669">
                        <v:stroke dashstyle="1 1" endcap="round"/>
                      </v:line>
                      <v:line id="Line 5292" o:spid="_x0000_s218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" strokecolor="#669">
                        <v:stroke dashstyle="1 1" endcap="round"/>
                      </v:line>
                      <v:line id="Line 5293" o:spid="_x0000_s218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" strokecolor="#669">
                        <v:stroke dashstyle="1 1" endcap="round"/>
                      </v:line>
                      <v:line id="Line 5294" o:spid="_x0000_s218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" strokecolor="#669"/>
                    </v:group>
                    <v:group id="Group 5295" o:spid="_x0000_s2190"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">
                      <v:line id="Line 5296" o:spid="_x0000_s219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" strokecolor="#669">
                        <v:stroke dashstyle="1 1" endcap="round"/>
                      </v:line>
                      <v:line id="Line 5297" o:spid="_x0000_s219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" strokecolor="#669">
                        <v:stroke dashstyle="1 1" endcap="round"/>
                      </v:line>
                      <v:line id="Line 5298" o:spid="_x0000_s219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" strokecolor="#669">
                        <v:stroke dashstyle="1 1" endcap="round"/>
                      </v:line>
                      <v:line id="Line 5299" o:spid="_x0000_s219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" strokecolor="#669"/>
                    </v:group>
                    <v:group id="Group 5300" o:spid="_x0000_s2195"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">
                      <v:line id="Line 5301" o:spid="_x0000_s219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" strokecolor="#669">
                        <v:stroke dashstyle="1 1" endcap="round"/>
                      </v:line>
                      <v:line id="Line 5302" o:spid="_x0000_s219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" strokecolor="#669">
                        <v:stroke dashstyle="1 1" endcap="round"/>
                      </v:line>
                      <v:line id="Line 5303" o:spid="_x0000_s219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" strokecolor="#669">
                        <v:stroke dashstyle="1 1" endcap="round"/>
                      </v:line>
                      <v:line id="Line 5304" o:spid="_x0000_s219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" strokecolor="#669"/>
                    </v:group>
                    <v:group id="Group 5305" o:spid="_x0000_s2200"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">
                      <v:line id="Line 5306" o:spid="_x0000_s220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" strokecolor="#669">
                        <v:stroke dashstyle="1 1" endcap="round"/>
                      </v:line>
                      <v:line id="Line 5307" o:spid="_x0000_s220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" strokecolor="#669">
                        <v:stroke dashstyle="1 1" endcap="round"/>
                      </v:line>
                      <v:line id="Line 5308" o:spid="_x0000_s220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" strokecolor="#669">
                        <v:stroke dashstyle="1 1" endcap="round"/>
                      </v:line>
                      <v:line id="Line 5309" o:spid="_x0000_s220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" strokecolor="#669"/>
                    </v:group>
                  </v:group>
                  <v:group id="Group 5310" o:spid="_x0000_s2205" style="position:absolute;left:851;top:15114;width:10338;height:570" coordorigin="1251,315" coordsize="10338,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">
                    <v:rect id="Rectangle 5311" o:spid="_x0000_s2206" style="position:absolute;left:1251;top:315;width:1033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" strokecolor="#669"/>
                    <v:line id="Line 5312" o:spid="_x0000_s2207" style="position:absolute;visibility:visible;mso-wrap-style:square" from="1257,599" to="1158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" strokecolor="#669">
                      <v:stroke dashstyle="1 1" endcap="round"/>
                    </v:line>
                    <v:line id="Line 5313" o:spid="_x0000_s2208" style="position:absolute;visibility:visible;mso-wrap-style:square" from="1257,463" to="11589,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" strokecolor="#669">
                      <v:stroke dashstyle="1 1" endcap="round"/>
                    </v:line>
                    <v:line id="Line 5314" o:spid="_x0000_s2209" style="position:absolute;visibility:visible;mso-wrap-style:square" from="1257,740" to="1158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" strokecolor="#669">
                      <v:stroke dashstyle="1 1" endcap="round"/>
                    </v:line>
                    <v:group id="Group 5315" o:spid="_x0000_s2210" style="position:absolute;left:1380;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">
                      <v:line id="Line 5316" o:spid="_x0000_s221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" strokecolor="#669">
                        <v:stroke dashstyle="1 1" endcap="round"/>
                      </v:line>
                      <v:line id="Line 5317" o:spid="_x0000_s221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" strokecolor="#669">
                        <v:stroke dashstyle="1 1" endcap="round"/>
                      </v:line>
                      <v:line id="Line 5318" o:spid="_x0000_s221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" strokecolor="#669">
                        <v:stroke dashstyle="1 1" endcap="round"/>
                      </v:line>
                      <v:line id="Line 5319" o:spid="_x0000_s221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" strokecolor="#669"/>
                    </v:group>
                    <v:group id="Group 5320" o:spid="_x0000_s2215" style="position:absolute;left:1984;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">
                      <v:line id="Line 5321" o:spid="_x0000_s221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" strokecolor="#669">
                        <v:stroke dashstyle="1 1" endcap="round"/>
                      </v:line>
                      <v:line id="Line 5322" o:spid="_x0000_s221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" strokecolor="#669">
                        <v:stroke dashstyle="1 1" endcap="round"/>
                      </v:line>
                      <v:line id="Line 5323" o:spid="_x0000_s221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" strokecolor="#669">
                        <v:stroke dashstyle="1 1" endcap="round"/>
                      </v:line>
                      <v:line id="Line 5324" o:spid="_x0000_s221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" strokecolor="#669"/>
                    </v:group>
                    <v:group id="Group 5325" o:spid="_x0000_s2220" style="position:absolute;left:2598;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">
                      <v:line id="Line 5326" o:spid="_x0000_s222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" strokecolor="#669">
                        <v:stroke dashstyle="1 1" endcap="round"/>
                      </v:line>
                      <v:line id="Line 5327" o:spid="_x0000_s222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" strokecolor="#669">
                        <v:stroke dashstyle="1 1" endcap="round"/>
                      </v:line>
                      <v:line id="Line 5328" o:spid="_x0000_s222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" strokecolor="#669">
                        <v:stroke dashstyle="1 1" endcap="round"/>
                      </v:line>
                      <v:line id="Line 5329" o:spid="_x0000_s222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" strokecolor="#669"/>
                    </v:group>
                    <v:group id="Group 5330" o:spid="_x0000_s2225" style="position:absolute;left:3202;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">
                      <v:line id="Line 5331" o:spid="_x0000_s222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" strokecolor="#669">
                        <v:stroke dashstyle="1 1" endcap="round"/>
                      </v:line>
                      <v:line id="Line 5332" o:spid="_x0000_s222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" strokecolor="#669">
                        <v:stroke dashstyle="1 1" endcap="round"/>
                      </v:line>
                      <v:line id="Line 5333" o:spid="_x0000_s222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" strokecolor="#669">
                        <v:stroke dashstyle="1 1" endcap="round"/>
                      </v:line>
                      <v:line id="Line 5334" o:spid="_x0000_s222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" strokecolor="#669"/>
                    </v:group>
                    <v:group id="Group 5335" o:spid="_x0000_s2230" style="position:absolute;left:3814;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">
                      <v:line id="Line 5336" o:spid="_x0000_s223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" strokecolor="#669">
                        <v:stroke dashstyle="1 1" endcap="round"/>
                      </v:line>
                      <v:line id="Line 5337" o:spid="_x0000_s223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" strokecolor="#669">
                        <v:stroke dashstyle="1 1" endcap="round"/>
                      </v:line>
                      <v:line id="Line 5338" o:spid="_x0000_s223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" strokecolor="#669">
                        <v:stroke dashstyle="1 1" endcap="round"/>
                      </v:line>
                      <v:line id="Line 5339" o:spid="_x0000_s223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" strokecolor="#669"/>
                    </v:group>
                    <v:group id="Group 5340" o:spid="_x0000_s2235" style="position:absolute;left:4418;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">
                      <v:line id="Line 5341" o:spid="_x0000_s223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" strokecolor="#669">
                        <v:stroke dashstyle="1 1" endcap="round"/>
                      </v:line>
                      <v:line id="Line 5342" o:spid="_x0000_s223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" strokecolor="#669">
                        <v:stroke dashstyle="1 1" endcap="round"/>
                      </v:line>
                      <v:line id="Line 5343" o:spid="_x0000_s223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" strokecolor="#669">
                        <v:stroke dashstyle="1 1" endcap="round"/>
                      </v:line>
                      <v:line id="Line 5344" o:spid="_x0000_s223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" strokecolor="#669"/>
                    </v:group>
                    <v:group id="Group 5345" o:spid="_x0000_s2240" style="position:absolute;left:5029;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">
                      <v:line id="Line 5346" o:spid="_x0000_s224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" strokecolor="#669">
                        <v:stroke dashstyle="1 1" endcap="round"/>
                      </v:line>
                      <v:line id="Line 5347" o:spid="_x0000_s224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" strokecolor="#669">
                        <v:stroke dashstyle="1 1" endcap="round"/>
                      </v:line>
                      <v:line id="Line 5348" o:spid="_x0000_s224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" strokecolor="#669">
                        <v:stroke dashstyle="1 1" endcap="round"/>
                      </v:line>
                      <v:line id="Line 5349" o:spid="_x0000_s224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" strokecolor="#669"/>
                    </v:group>
                    <v:group id="Group 5350" o:spid="_x0000_s2245" style="position:absolute;left:5633;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">
                      <v:line id="Line 5351" o:spid="_x0000_s224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" strokecolor="#669">
                        <v:stroke dashstyle="1 1" endcap="round"/>
                      </v:line>
                      <v:line id="Line 5352" o:spid="_x0000_s224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" strokecolor="#669">
                        <v:stroke dashstyle="1 1" endcap="round"/>
                      </v:line>
                      <v:line id="Line 5353" o:spid="_x0000_s224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" strokecolor="#669">
                        <v:stroke dashstyle="1 1" endcap="round"/>
                      </v:line>
                      <v:line id="Line 5354" o:spid="_x0000_s224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" strokecolor="#669"/>
                    </v:group>
                    <v:group id="Group 5355" o:spid="_x0000_s2250" style="position:absolute;left:624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">
                      <v:line id="Line 5356" o:spid="_x0000_s225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" strokecolor="#669">
                        <v:stroke dashstyle="1 1" endcap="round"/>
                      </v:line>
                      <v:line id="Line 5357" o:spid="_x0000_s225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" strokecolor="#669">
                        <v:stroke dashstyle="1 1" endcap="round"/>
                      </v:line>
                      <v:line id="Line 5358" o:spid="_x0000_s225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" strokecolor="#669">
                        <v:stroke dashstyle="1 1" endcap="round"/>
                      </v:line>
                      <v:line id="Line 5359" o:spid="_x0000_s225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" strokecolor="#669"/>
                    </v:group>
                    <v:group id="Group 5360" o:spid="_x0000_s2255" style="position:absolute;left:6851;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">
                      <v:line id="Line 5361" o:spid="_x0000_s225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" strokecolor="#669">
                        <v:stroke dashstyle="1 1" endcap="round"/>
                      </v:line>
                      <v:line id="Line 5362" o:spid="_x0000_s225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" strokecolor="#669">
                        <v:stroke dashstyle="1 1" endcap="round"/>
                      </v:line>
                      <v:line id="Line 5363" o:spid="_x0000_s225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" strokecolor="#669">
                        <v:stroke dashstyle="1 1" endcap="round"/>
                      </v:line>
                      <v:line id="Line 5364" o:spid="_x0000_s225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" strokecolor="#669"/>
                    </v:group>
                    <v:group id="Group 5365" o:spid="_x0000_s2260" style="position:absolute;left:7463;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">
                      <v:line id="Line 5366" o:spid="_x0000_s226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" strokecolor="#669">
                        <v:stroke dashstyle="1 1" endcap="round"/>
                      </v:line>
                      <v:line id="Line 5367" o:spid="_x0000_s226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" strokecolor="#669">
                        <v:stroke dashstyle="1 1" endcap="round"/>
                      </v:line>
                      <v:line id="Line 5368" o:spid="_x0000_s226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" strokecolor="#669">
                        <v:stroke dashstyle="1 1" endcap="round"/>
                      </v:line>
                      <v:line id="Line 5369" o:spid="_x0000_s226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" strokecolor="#669"/>
                    </v:group>
                    <v:group id="Group 5370" o:spid="_x0000_s2265" style="position:absolute;left:806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">
                      <v:line id="Line 5371" o:spid="_x0000_s226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" strokecolor="#669">
                        <v:stroke dashstyle="1 1" endcap="round"/>
                      </v:line>
                      <v:line id="Line 5372" o:spid="_x0000_s226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" strokecolor="#669">
                        <v:stroke dashstyle="1 1" endcap="round"/>
                      </v:line>
                      <v:line id="Line 5373" o:spid="_x0000_s226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" strokecolor="#669">
                        <v:stroke dashstyle="1 1" endcap="round"/>
                      </v:line>
                      <v:line id="Line 5374" o:spid="_x0000_s226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" strokecolor="#669"/>
                    </v:group>
                    <v:group id="Group 5375" o:spid="_x0000_s2270" style="position:absolute;left:8677;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">
                      <v:line id="Line 5376" o:spid="_x0000_s227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" strokecolor="#669">
                        <v:stroke dashstyle="1 1" endcap="round"/>
                      </v:line>
                      <v:line id="Line 5377" o:spid="_x0000_s227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" strokecolor="#669">
                        <v:stroke dashstyle="1 1" endcap="round"/>
                      </v:line>
                      <v:line id="Line 5378" o:spid="_x0000_s227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" strokecolor="#669">
                        <v:stroke dashstyle="1 1" endcap="round"/>
                      </v:line>
                      <v:line id="Line 5379" o:spid="_x0000_s227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" strokecolor="#669"/>
                    </v:group>
                    <v:group id="Group 5380" o:spid="_x0000_s2275" style="position:absolute;left:9291;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">
                      <v:line id="Line 5381" o:spid="_x0000_s227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" strokecolor="#669">
                        <v:stroke dashstyle="1 1" endcap="round"/>
                      </v:line>
                      <v:line id="Line 5382" o:spid="_x0000_s227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" strokecolor="#669">
                        <v:stroke dashstyle="1 1" endcap="round"/>
                      </v:line>
                      <v:line id="Line 5383" o:spid="_x0000_s227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" strokecolor="#669">
                        <v:stroke dashstyle="1 1" endcap="round"/>
                      </v:line>
                      <v:line id="Line 5384" o:spid="_x0000_s227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" strokecolor="#669"/>
                    </v:group>
                    <v:group id="Group 5385" o:spid="_x0000_s2280" style="position:absolute;left:9895;top:333;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">
                      <v:line id="Line 5386" o:spid="_x0000_s228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" strokecolor="#669">
                        <v:stroke dashstyle="1 1" endcap="round"/>
                      </v:line>
                      <v:line id="Line 5387" o:spid="_x0000_s228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" strokecolor="#669">
                        <v:stroke dashstyle="1 1" endcap="round"/>
                      </v:line>
                      <v:line id="Line 5388" o:spid="_x0000_s228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" strokecolor="#669">
                        <v:stroke dashstyle="1 1" endcap="round"/>
                      </v:line>
                      <v:line id="Line 5389" o:spid="_x0000_s228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" strokecolor="#669"/>
                    </v:group>
                    <v:group id="Group 5390" o:spid="_x0000_s2285" style="position:absolute;left:10507;top:327;width:459;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">
                      <v:line id="Line 5391" o:spid="_x0000_s2286"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" strokecolor="#669">
                        <v:stroke dashstyle="1 1" endcap="round"/>
                      </v:line>
                      <v:line id="Line 5392" o:spid="_x0000_s2287"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" strokecolor="#669">
                        <v:stroke dashstyle="1 1" endcap="round"/>
                      </v:line>
                      <v:line id="Line 5393" o:spid="_x0000_s2288"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" strokecolor="#669">
                        <v:stroke dashstyle="1 1" endcap="round"/>
                      </v:line>
                      <v:line id="Line 5394" o:spid="_x0000_s2289"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" strokecolor="#669"/>
                    </v:group>
                    <v:group id="Group 5395" o:spid="_x0000_s2290" style="position:absolute;left:11111;top:333;width:473;height:543" coordorigin="1384,327" coordsize="45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">
                      <v:line id="Line 5396" o:spid="_x0000_s2291" style="position:absolute;visibility:visible;mso-wrap-style:square" from="1384,327" to="138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" strokecolor="#669">
                        <v:stroke dashstyle="1 1" endcap="round"/>
                      </v:line>
                      <v:line id="Line 5397" o:spid="_x0000_s2292" style="position:absolute;visibility:visible;mso-wrap-style:square" from="1535,327" to="15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" strokecolor="#669">
                        <v:stroke dashstyle="1 1" endcap="round"/>
                      </v:line>
                      <v:line id="Line 5398" o:spid="_x0000_s2293" style="position:absolute;visibility:visible;mso-wrap-style:square" from="1686,327" to="16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" strokecolor="#669">
                        <v:stroke dashstyle="1 1" endcap="round"/>
                      </v:line>
                      <v:line id="Line 5399" o:spid="_x0000_s2294" style="position:absolute;visibility:visible;mso-wrap-style:square" from="1843,327" to="184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" strokecolor="#669"/>
                    </v:group>
                  </v:group>
                </v:group>
              </v:group>
            </w:pict>
          </mc:Fallback>
        </mc:AlternateContent>
      </w:r>
    </w:p>
    <w:p w14:paraId="6DD9051F" w14:textId="77777777" w:rsidR="00656492" w:rsidRDefault="00656492" w:rsidP="001316EA">
      <w:pPr>
        <w:tabs>
          <w:tab w:val="left" w:pos="3390"/>
        </w:tabs>
        <w:spacing w:line="276" w:lineRule="auto"/>
        <w:rPr>
          <w:rFonts w:ascii="Times New Roman" w:hAnsi="Times New Roman"/>
        </w:rPr>
      </w:pPr>
    </w:p>
    <w:p w14:paraId="66F0ADFD" w14:textId="77777777" w:rsidR="001316EA" w:rsidRPr="009F0121" w:rsidRDefault="001316EA" w:rsidP="001316EA">
      <w:pPr>
        <w:spacing w:line="276" w:lineRule="auto"/>
        <w:rPr>
          <w:rFonts w:ascii="Times New Roman" w:hAnsi="Times New Roman"/>
          <w:lang w:val="pt-BR"/>
        </w:rPr>
      </w:pPr>
    </w:p>
    <w:p w14:paraId="7C192DC6" w14:textId="77777777" w:rsidR="001316EA" w:rsidRPr="005C18E3" w:rsidRDefault="001316EA" w:rsidP="00B759AC">
      <w:pPr>
        <w:tabs>
          <w:tab w:val="left" w:pos="3390"/>
        </w:tabs>
        <w:spacing w:line="276" w:lineRule="auto"/>
        <w:rPr>
          <w:rFonts w:ascii="Times New Roman" w:hAnsi="Times New Roman"/>
        </w:rPr>
      </w:pPr>
    </w:p>
    <w:p w14:paraId="33EECC95" w14:textId="77777777" w:rsidR="004A3254" w:rsidRDefault="004A3254" w:rsidP="004A3254">
      <w:pPr>
        <w:rPr>
          <w:rFonts w:ascii="Times New Roman" w:hAnsi="Times New Roman"/>
        </w:rPr>
      </w:pPr>
    </w:p>
    <w:p w14:paraId="726ED28E" w14:textId="77777777" w:rsidR="004A3254" w:rsidRDefault="004A3254" w:rsidP="004A3254">
      <w:pPr>
        <w:rPr>
          <w:rFonts w:ascii="Times New Roman" w:hAnsi="Times New Roman"/>
        </w:rPr>
      </w:pPr>
    </w:p>
    <w:p w14:paraId="1D307C12" w14:textId="6B2B2D1E" w:rsidR="004A3254" w:rsidRPr="004A3254" w:rsidRDefault="004A3254" w:rsidP="004A3254">
      <w:pPr>
        <w:rPr>
          <w:rFonts w:ascii="Times New Roman" w:hAnsi="Times New Roman"/>
        </w:rPr>
        <w:sectPr w:rsidR="004A3254" w:rsidRPr="004A3254" w:rsidSect="00F40AF3">
          <w:type w:val="continuous"/>
          <w:pgSz w:w="11907" w:h="16840" w:code="9"/>
          <w:pgMar w:top="567" w:right="567" w:bottom="630" w:left="851" w:header="720" w:footer="500" w:gutter="0"/>
          <w:pgNumType w:start="1"/>
          <w:cols w:space="720"/>
          <w:docGrid w:linePitch="360"/>
        </w:sectPr>
      </w:pPr>
    </w:p>
    <w:p w14:paraId="6024F384" w14:textId="77777777" w:rsidR="00F40AF3" w:rsidRDefault="00F40AF3" w:rsidP="005F0175">
      <w:pPr>
        <w:sectPr w:rsidR="00F40AF3" w:rsidSect="005F0175">
          <w:pgSz w:w="12240" w:h="15840"/>
          <w:pgMar w:top="1440" w:right="540" w:bottom="1440" w:left="1080" w:header="720" w:footer="720" w:gutter="0"/>
          <w:cols w:space="720"/>
          <w:docGrid w:linePitch="360"/>
        </w:sectPr>
      </w:pPr>
    </w:p>
    <w:p w14:paraId="05FDD465" w14:textId="73C75EDB" w:rsidR="005F0175" w:rsidRDefault="005F0175" w:rsidP="005F0175"/>
    <w:sectPr w:rsidR="005F0175" w:rsidSect="00F40AF3">
      <w:type w:val="continuous"/>
      <w:pgSz w:w="12240" w:h="15840"/>
      <w:pgMar w:top="1440" w:right="54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645387" w14:textId="77777777" w:rsidR="0084787A" w:rsidRDefault="0084787A" w:rsidP="006B52D3">
      <w:r>
        <w:separator/>
      </w:r>
    </w:p>
  </w:endnote>
  <w:endnote w:type="continuationSeparator" w:id="0">
    <w:p w14:paraId="4C548B85" w14:textId="77777777" w:rsidR="0084787A" w:rsidRDefault="0084787A" w:rsidP="006B52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VnTime">
    <w:altName w:val="Times New Roman"/>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BF6E95" w14:textId="77777777" w:rsidR="00000000" w:rsidRDefault="00000000" w:rsidP="0013092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9</w:t>
    </w:r>
    <w:r>
      <w:rPr>
        <w:rStyle w:val="PageNumber"/>
      </w:rPr>
      <w:fldChar w:fldCharType="end"/>
    </w:r>
  </w:p>
  <w:p w14:paraId="2902496F" w14:textId="77777777" w:rsidR="00000000" w:rsidRDefault="000000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7C5A58" w14:textId="77777777" w:rsidR="009A1808" w:rsidRDefault="009A180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BF0D3A" w14:textId="77777777" w:rsidR="002B14AA" w:rsidRDefault="002B14AA" w:rsidP="002B14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7B5AA0" w14:textId="77777777" w:rsidR="0084787A" w:rsidRDefault="0084787A" w:rsidP="006B52D3">
      <w:r>
        <w:separator/>
      </w:r>
    </w:p>
  </w:footnote>
  <w:footnote w:type="continuationSeparator" w:id="0">
    <w:p w14:paraId="58C64DB7" w14:textId="77777777" w:rsidR="0084787A" w:rsidRDefault="0084787A" w:rsidP="006B52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0040DA"/>
    <w:multiLevelType w:val="hybridMultilevel"/>
    <w:tmpl w:val="16506496"/>
    <w:lvl w:ilvl="0" w:tplc="BD5E504E">
      <w:start w:val="1"/>
      <w:numFmt w:val="lowerLetter"/>
      <w:lvlText w:val="%1)"/>
      <w:lvlJc w:val="left"/>
      <w:pPr>
        <w:ind w:left="720" w:hanging="360"/>
      </w:pPr>
      <w:rPr>
        <w:rFonts w:ascii=".VnTime" w:hAnsi=".VnTime"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507C37"/>
    <w:multiLevelType w:val="hybridMultilevel"/>
    <w:tmpl w:val="570025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323D3F"/>
    <w:multiLevelType w:val="hybridMultilevel"/>
    <w:tmpl w:val="921CE048"/>
    <w:lvl w:ilvl="0" w:tplc="042A0017">
      <w:start w:val="1"/>
      <w:numFmt w:val="lowerLetter"/>
      <w:lvlText w:val="%1)"/>
      <w:lvlJc w:val="left"/>
      <w:pPr>
        <w:tabs>
          <w:tab w:val="num" w:pos="720"/>
        </w:tabs>
        <w:ind w:left="720" w:hanging="360"/>
      </w:pPr>
      <w:rPr>
        <w:rFonts w:hint="default"/>
      </w:rPr>
    </w:lvl>
    <w:lvl w:ilvl="1" w:tplc="3C56211E">
      <w:start w:val="2"/>
      <w:numFmt w:val="bullet"/>
      <w:lvlText w:val="-"/>
      <w:lvlJc w:val="left"/>
      <w:pPr>
        <w:tabs>
          <w:tab w:val="num" w:pos="1440"/>
        </w:tabs>
        <w:ind w:left="1440" w:hanging="360"/>
      </w:pPr>
      <w:rPr>
        <w:rFonts w:ascii="Times New Roman" w:eastAsia="Times New Roman" w:hAnsi="Times New Roman" w:cs="Times New Roman" w:hint="default"/>
      </w:rPr>
    </w:lvl>
    <w:lvl w:ilvl="2" w:tplc="DA2C56CA">
      <w:start w:val="1"/>
      <w:numFmt w:val="lowerLetter"/>
      <w:lvlText w:val="%3."/>
      <w:lvlJc w:val="left"/>
      <w:pPr>
        <w:tabs>
          <w:tab w:val="num" w:pos="2340"/>
        </w:tabs>
        <w:ind w:left="2340" w:hanging="360"/>
      </w:pPr>
      <w:rPr>
        <w:rFonts w:hint="default"/>
      </w:r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16cid:durableId="1142506872">
    <w:abstractNumId w:val="0"/>
  </w:num>
  <w:num w:numId="2" w16cid:durableId="615789826">
    <w:abstractNumId w:val="2"/>
  </w:num>
  <w:num w:numId="3" w16cid:durableId="18817423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0175"/>
    <w:rsid w:val="00003B86"/>
    <w:rsid w:val="00005672"/>
    <w:rsid w:val="00047087"/>
    <w:rsid w:val="000A5A72"/>
    <w:rsid w:val="000B3BE8"/>
    <w:rsid w:val="000C272F"/>
    <w:rsid w:val="000E5EA3"/>
    <w:rsid w:val="000F007A"/>
    <w:rsid w:val="000F3AF2"/>
    <w:rsid w:val="000F3C07"/>
    <w:rsid w:val="00113DD7"/>
    <w:rsid w:val="0013093D"/>
    <w:rsid w:val="001316EA"/>
    <w:rsid w:val="00140A20"/>
    <w:rsid w:val="00144B65"/>
    <w:rsid w:val="00161ED1"/>
    <w:rsid w:val="001710D6"/>
    <w:rsid w:val="001B642F"/>
    <w:rsid w:val="00235242"/>
    <w:rsid w:val="002421BB"/>
    <w:rsid w:val="002A5ED1"/>
    <w:rsid w:val="002B14AA"/>
    <w:rsid w:val="002B2D25"/>
    <w:rsid w:val="002B2F2B"/>
    <w:rsid w:val="00323EF7"/>
    <w:rsid w:val="00356FFA"/>
    <w:rsid w:val="003F4D77"/>
    <w:rsid w:val="0040710E"/>
    <w:rsid w:val="004510F7"/>
    <w:rsid w:val="00466778"/>
    <w:rsid w:val="00491077"/>
    <w:rsid w:val="004A3254"/>
    <w:rsid w:val="004E31A2"/>
    <w:rsid w:val="00526904"/>
    <w:rsid w:val="00551D70"/>
    <w:rsid w:val="005F0175"/>
    <w:rsid w:val="006507A2"/>
    <w:rsid w:val="00656492"/>
    <w:rsid w:val="006B52D3"/>
    <w:rsid w:val="00831F6B"/>
    <w:rsid w:val="0084787A"/>
    <w:rsid w:val="008D31EC"/>
    <w:rsid w:val="00904EFD"/>
    <w:rsid w:val="00985628"/>
    <w:rsid w:val="009A1808"/>
    <w:rsid w:val="009E57F8"/>
    <w:rsid w:val="00A93BB5"/>
    <w:rsid w:val="00AA730E"/>
    <w:rsid w:val="00B759AC"/>
    <w:rsid w:val="00BC6EF4"/>
    <w:rsid w:val="00BF7F47"/>
    <w:rsid w:val="00C10515"/>
    <w:rsid w:val="00C37968"/>
    <w:rsid w:val="00C43F2D"/>
    <w:rsid w:val="00C463D5"/>
    <w:rsid w:val="00D3118B"/>
    <w:rsid w:val="00D34AC6"/>
    <w:rsid w:val="00D422F4"/>
    <w:rsid w:val="00DF48A9"/>
    <w:rsid w:val="00E53DFD"/>
    <w:rsid w:val="00E568D5"/>
    <w:rsid w:val="00E63551"/>
    <w:rsid w:val="00E73395"/>
    <w:rsid w:val="00E77FB6"/>
    <w:rsid w:val="00F40AF3"/>
    <w:rsid w:val="00F46ACD"/>
    <w:rsid w:val="00FC085D"/>
    <w:rsid w:val="00FC72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BD8A0A"/>
  <w15:chartTrackingRefBased/>
  <w15:docId w15:val="{A555CF91-9E62-4E42-BCCB-03025FE7D4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175"/>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F0175"/>
    <w:pPr>
      <w:tabs>
        <w:tab w:val="center" w:pos="4320"/>
        <w:tab w:val="right" w:pos="8640"/>
      </w:tabs>
    </w:pPr>
    <w:rPr>
      <w:szCs w:val="24"/>
    </w:rPr>
  </w:style>
  <w:style w:type="character" w:customStyle="1" w:styleId="FooterChar">
    <w:name w:val="Footer Char"/>
    <w:basedOn w:val="DefaultParagraphFont"/>
    <w:link w:val="Footer"/>
    <w:uiPriority w:val="99"/>
    <w:rsid w:val="005F0175"/>
    <w:rPr>
      <w:rFonts w:ascii=".VnTime" w:eastAsia="Times New Roman" w:hAnsi=".VnTime" w:cs="Times New Roman"/>
      <w:sz w:val="28"/>
      <w:szCs w:val="24"/>
    </w:rPr>
  </w:style>
  <w:style w:type="character" w:styleId="PageNumber">
    <w:name w:val="page number"/>
    <w:basedOn w:val="DefaultParagraphFont"/>
    <w:rsid w:val="005F0175"/>
  </w:style>
  <w:style w:type="paragraph" w:styleId="ListParagraph">
    <w:name w:val="List Paragraph"/>
    <w:basedOn w:val="Normal"/>
    <w:uiPriority w:val="34"/>
    <w:qFormat/>
    <w:rsid w:val="00323EF7"/>
    <w:pPr>
      <w:ind w:left="720"/>
      <w:contextualSpacing/>
    </w:pPr>
  </w:style>
  <w:style w:type="table" w:styleId="TableGrid">
    <w:name w:val="Table Grid"/>
    <w:basedOn w:val="TableNormal"/>
    <w:uiPriority w:val="39"/>
    <w:rsid w:val="00831F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B52D3"/>
    <w:pPr>
      <w:tabs>
        <w:tab w:val="center" w:pos="4680"/>
        <w:tab w:val="right" w:pos="9360"/>
      </w:tabs>
    </w:pPr>
  </w:style>
  <w:style w:type="character" w:customStyle="1" w:styleId="HeaderChar">
    <w:name w:val="Header Char"/>
    <w:basedOn w:val="DefaultParagraphFont"/>
    <w:link w:val="Header"/>
    <w:uiPriority w:val="99"/>
    <w:rsid w:val="006B52D3"/>
    <w:rPr>
      <w:rFonts w:ascii=".VnTime" w:eastAsia="Times New Roman" w:hAnsi=".VnTime" w:cs="Times New Roman"/>
      <w:sz w:val="28"/>
      <w:szCs w:val="28"/>
    </w:rPr>
  </w:style>
  <w:style w:type="character" w:customStyle="1" w:styleId="Bodytext6">
    <w:name w:val="Body text (6)_"/>
    <w:basedOn w:val="DefaultParagraphFont"/>
    <w:link w:val="Bodytext60"/>
    <w:rsid w:val="00656492"/>
    <w:rPr>
      <w:rFonts w:ascii="Palatino Linotype" w:hAnsi="Palatino Linotype" w:cs="Palatino Linotype"/>
      <w:b/>
      <w:bCs/>
      <w:shd w:val="clear" w:color="auto" w:fill="FFFFFF"/>
    </w:rPr>
  </w:style>
  <w:style w:type="paragraph" w:customStyle="1" w:styleId="Bodytext60">
    <w:name w:val="Body text (6)"/>
    <w:basedOn w:val="Normal"/>
    <w:link w:val="Bodytext6"/>
    <w:rsid w:val="00656492"/>
    <w:pPr>
      <w:widowControl w:val="0"/>
      <w:shd w:val="clear" w:color="auto" w:fill="FFFFFF"/>
      <w:spacing w:line="240" w:lineRule="atLeast"/>
    </w:pPr>
    <w:rPr>
      <w:rFonts w:ascii="Palatino Linotype" w:eastAsiaTheme="minorHAnsi" w:hAnsi="Palatino Linotype" w:cs="Palatino Linotype"/>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891</Words>
  <Characters>10783</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972685600</dc:creator>
  <cp:keywords/>
  <dc:description/>
  <cp:lastModifiedBy>Windows 10</cp:lastModifiedBy>
  <cp:revision>2</cp:revision>
  <cp:lastPrinted>2022-12-31T01:02:00Z</cp:lastPrinted>
  <dcterms:created xsi:type="dcterms:W3CDTF">2025-12-12T14:38:00Z</dcterms:created>
  <dcterms:modified xsi:type="dcterms:W3CDTF">2025-12-12T14:38:00Z</dcterms:modified>
</cp:coreProperties>
</file>